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8B5F7A" w14:textId="77777777" w:rsidR="004E5E83" w:rsidRDefault="004E5E83" w:rsidP="004E5E83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6B55439B" wp14:editId="410F7C28">
                <wp:simplePos x="0" y="0"/>
                <wp:positionH relativeFrom="column">
                  <wp:posOffset>-114300</wp:posOffset>
                </wp:positionH>
                <wp:positionV relativeFrom="paragraph">
                  <wp:posOffset>119380</wp:posOffset>
                </wp:positionV>
                <wp:extent cx="4795520" cy="457200"/>
                <wp:effectExtent l="0" t="5080" r="17780" b="7620"/>
                <wp:wrapNone/>
                <wp:docPr id="56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95520" cy="4572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4" o:spid="_x0000_s1026" style="position:absolute;margin-left:-8.95pt;margin-top:9.4pt;width:377.6pt;height:36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" fillcolor="silver"/>
            </w:pict>
          </mc:Fallback>
        </mc:AlternateContent>
      </w:r>
    </w:p>
    <w:p w14:paraId="3BDABEC9" w14:textId="77777777" w:rsidR="004E5E83" w:rsidRDefault="004E5E83" w:rsidP="004E5E83">
      <w:pPr>
        <w:rPr>
          <w:rFonts w:ascii="Arial" w:hAnsi="Arial" w:cs="Arial"/>
        </w:rPr>
      </w:pPr>
      <w:r>
        <w:rPr>
          <w:rFonts w:ascii="Arial" w:hAnsi="Arial" w:cs="Arial"/>
          <w:b/>
          <w:sz w:val="32"/>
          <w:szCs w:val="32"/>
          <w:u w:val="single"/>
        </w:rPr>
        <w:t>DISTANCE VS TIME and SPEED GRAPHICALLY</w:t>
      </w:r>
      <w:r>
        <w:rPr>
          <w:rFonts w:ascii="Arial" w:hAnsi="Arial" w:cs="Arial"/>
        </w:rPr>
        <w:tab/>
        <w:t>NAME</w:t>
      </w:r>
      <w:r>
        <w:rPr>
          <w:rFonts w:ascii="Arial" w:hAnsi="Arial" w:cs="Arial"/>
        </w:rPr>
        <w:tab/>
        <w:t xml:space="preserve"> _______________</w:t>
      </w:r>
    </w:p>
    <w:p w14:paraId="51D5FB56" w14:textId="77777777" w:rsidR="004E5E83" w:rsidRDefault="004E5E83" w:rsidP="004E5E83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DATE</w:t>
      </w:r>
      <w:r>
        <w:rPr>
          <w:rFonts w:ascii="Arial" w:hAnsi="Arial" w:cs="Arial"/>
        </w:rPr>
        <w:tab/>
        <w:t>______________</w:t>
      </w:r>
    </w:p>
    <w:p w14:paraId="1917F5AD" w14:textId="77777777" w:rsidR="004E5E83" w:rsidRDefault="004E5E83" w:rsidP="004E5E83">
      <w:pPr>
        <w:jc w:val="right"/>
        <w:rPr>
          <w:rFonts w:ascii="Arial" w:hAnsi="Arial" w:cs="Arial"/>
        </w:rPr>
      </w:pPr>
    </w:p>
    <w:p w14:paraId="4738A2BF" w14:textId="77777777" w:rsidR="004E5E83" w:rsidRPr="00194397" w:rsidRDefault="004E5E83" w:rsidP="004E5E83">
      <w:pPr>
        <w:pBdr>
          <w:top w:val="single" w:sz="8" w:space="3" w:color="auto"/>
          <w:left w:val="single" w:sz="8" w:space="4" w:color="auto"/>
          <w:bottom w:val="single" w:sz="8" w:space="4" w:color="auto"/>
          <w:right w:val="single" w:sz="8" w:space="4" w:color="auto"/>
        </w:pBdr>
        <w:rPr>
          <w:rFonts w:ascii="Cambria" w:hAnsi="Cambria" w:cs="Arial"/>
          <w:b/>
          <w:i/>
          <w:sz w:val="20"/>
          <w:szCs w:val="20"/>
        </w:rPr>
      </w:pPr>
      <w:r w:rsidRPr="00194397">
        <w:rPr>
          <w:rFonts w:ascii="Cambria" w:hAnsi="Cambria" w:cs="Arial"/>
          <w:b/>
          <w:i/>
          <w:sz w:val="20"/>
          <w:szCs w:val="20"/>
        </w:rPr>
        <w:t>In this set of notes we will cover:</w:t>
      </w:r>
    </w:p>
    <w:p w14:paraId="62C85C5D" w14:textId="77777777" w:rsidR="004E5E83" w:rsidRPr="00194397" w:rsidRDefault="004E5E83" w:rsidP="004E5E83">
      <w:pPr>
        <w:pBdr>
          <w:top w:val="single" w:sz="8" w:space="3" w:color="auto"/>
          <w:left w:val="single" w:sz="8" w:space="4" w:color="auto"/>
          <w:bottom w:val="single" w:sz="8" w:space="4" w:color="auto"/>
          <w:right w:val="single" w:sz="8" w:space="4" w:color="auto"/>
        </w:pBdr>
        <w:rPr>
          <w:rFonts w:ascii="Cambria" w:hAnsi="Cambria" w:cs="Arial"/>
          <w:i/>
          <w:sz w:val="20"/>
          <w:szCs w:val="20"/>
        </w:rPr>
      </w:pPr>
      <w:r w:rsidRPr="00194397">
        <w:rPr>
          <w:rFonts w:ascii="Cambria" w:hAnsi="Cambria" w:cs="Arial"/>
          <w:sz w:val="20"/>
          <w:szCs w:val="20"/>
        </w:rPr>
        <w:tab/>
      </w:r>
    </w:p>
    <w:p w14:paraId="3B8C59F7" w14:textId="77777777" w:rsidR="004E5E83" w:rsidRPr="00194397" w:rsidRDefault="004E5E83" w:rsidP="004E5E83">
      <w:pPr>
        <w:pBdr>
          <w:top w:val="single" w:sz="8" w:space="3" w:color="auto"/>
          <w:left w:val="single" w:sz="8" w:space="4" w:color="auto"/>
          <w:bottom w:val="single" w:sz="8" w:space="4" w:color="auto"/>
          <w:right w:val="single" w:sz="8" w:space="4" w:color="auto"/>
        </w:pBdr>
        <w:rPr>
          <w:rFonts w:ascii="Cambria" w:hAnsi="Cambria" w:cs="Arial"/>
          <w:i/>
          <w:sz w:val="20"/>
          <w:szCs w:val="20"/>
        </w:rPr>
      </w:pPr>
      <w:r w:rsidRPr="00194397">
        <w:rPr>
          <w:rFonts w:ascii="Cambria" w:hAnsi="Cambria" w:cs="Arial"/>
          <w:i/>
          <w:sz w:val="20"/>
          <w:szCs w:val="20"/>
        </w:rPr>
        <w:tab/>
      </w:r>
      <w:r>
        <w:rPr>
          <w:rFonts w:ascii="Cambria" w:hAnsi="Cambria" w:cs="Arial"/>
          <w:i/>
          <w:sz w:val="20"/>
          <w:szCs w:val="20"/>
        </w:rPr>
        <w:tab/>
      </w:r>
      <w:r w:rsidRPr="00194397">
        <w:rPr>
          <w:rFonts w:ascii="Cambria" w:hAnsi="Cambria" w:cs="Arial"/>
          <w:i/>
          <w:sz w:val="20"/>
          <w:szCs w:val="20"/>
        </w:rPr>
        <w:t xml:space="preserve">- Explain the relationship of </w:t>
      </w:r>
      <w:r>
        <w:rPr>
          <w:rFonts w:ascii="Cambria" w:hAnsi="Cambria" w:cs="Arial"/>
          <w:i/>
          <w:sz w:val="20"/>
          <w:szCs w:val="20"/>
        </w:rPr>
        <w:t>distance</w:t>
      </w:r>
      <w:r w:rsidRPr="00194397">
        <w:rPr>
          <w:rFonts w:ascii="Cambria" w:hAnsi="Cambria" w:cs="Arial"/>
          <w:i/>
          <w:sz w:val="20"/>
          <w:szCs w:val="20"/>
        </w:rPr>
        <w:t xml:space="preserve"> and time interval to </w:t>
      </w:r>
      <w:r>
        <w:rPr>
          <w:rFonts w:ascii="Cambria" w:hAnsi="Cambria" w:cs="Arial"/>
          <w:i/>
          <w:sz w:val="20"/>
          <w:szCs w:val="20"/>
        </w:rPr>
        <w:t>speed</w:t>
      </w:r>
      <w:r w:rsidRPr="00194397">
        <w:rPr>
          <w:rFonts w:ascii="Cambria" w:hAnsi="Cambria" w:cs="Arial"/>
          <w:i/>
          <w:sz w:val="20"/>
          <w:szCs w:val="20"/>
        </w:rPr>
        <w:t xml:space="preserve"> </w:t>
      </w:r>
      <w:r w:rsidRPr="00194397">
        <w:rPr>
          <w:rFonts w:ascii="Cambria" w:hAnsi="Cambria" w:cs="Arial"/>
          <w:i/>
          <w:sz w:val="20"/>
          <w:szCs w:val="20"/>
          <w:u w:val="single"/>
        </w:rPr>
        <w:t>for objects in uniform motion</w:t>
      </w:r>
    </w:p>
    <w:p w14:paraId="12642E14" w14:textId="77777777" w:rsidR="004E5E83" w:rsidRPr="00194397" w:rsidRDefault="004E5E83" w:rsidP="004E5E83">
      <w:pPr>
        <w:pBdr>
          <w:top w:val="single" w:sz="8" w:space="3" w:color="auto"/>
          <w:left w:val="single" w:sz="8" w:space="4" w:color="auto"/>
          <w:bottom w:val="single" w:sz="8" w:space="4" w:color="auto"/>
          <w:right w:val="single" w:sz="8" w:space="4" w:color="auto"/>
        </w:pBdr>
        <w:rPr>
          <w:rFonts w:ascii="Cambria" w:hAnsi="Cambria" w:cs="Arial"/>
          <w:i/>
          <w:sz w:val="20"/>
          <w:szCs w:val="20"/>
        </w:rPr>
      </w:pPr>
      <w:r w:rsidRPr="00194397">
        <w:rPr>
          <w:rFonts w:ascii="Cambria" w:hAnsi="Cambria" w:cs="Arial"/>
          <w:i/>
          <w:sz w:val="20"/>
          <w:szCs w:val="20"/>
        </w:rPr>
        <w:tab/>
      </w:r>
      <w:r w:rsidRPr="00194397">
        <w:rPr>
          <w:rFonts w:ascii="Cambria" w:hAnsi="Cambria" w:cs="Arial"/>
          <w:i/>
          <w:sz w:val="20"/>
          <w:szCs w:val="20"/>
        </w:rPr>
        <w:tab/>
        <w:t>-</w:t>
      </w:r>
      <w:r>
        <w:rPr>
          <w:rFonts w:ascii="Cambria" w:hAnsi="Cambria" w:cs="Arial"/>
          <w:i/>
          <w:sz w:val="20"/>
          <w:szCs w:val="20"/>
        </w:rPr>
        <w:t xml:space="preserve"> </w:t>
      </w:r>
      <w:r w:rsidRPr="00194397">
        <w:rPr>
          <w:rFonts w:ascii="Cambria" w:hAnsi="Cambria" w:cs="Arial"/>
          <w:i/>
          <w:sz w:val="20"/>
          <w:szCs w:val="20"/>
        </w:rPr>
        <w:t>Analyze graphically the r</w:t>
      </w:r>
      <w:r>
        <w:rPr>
          <w:rFonts w:ascii="Cambria" w:hAnsi="Cambria" w:cs="Arial"/>
          <w:i/>
          <w:sz w:val="20"/>
          <w:szCs w:val="20"/>
        </w:rPr>
        <w:t>elationship between distance</w:t>
      </w:r>
      <w:r w:rsidRPr="00194397">
        <w:rPr>
          <w:rFonts w:ascii="Cambria" w:hAnsi="Cambria" w:cs="Arial"/>
          <w:i/>
          <w:sz w:val="20"/>
          <w:szCs w:val="20"/>
        </w:rPr>
        <w:t xml:space="preserve"> and time interval</w:t>
      </w:r>
    </w:p>
    <w:p w14:paraId="28486479" w14:textId="77777777" w:rsidR="004E5E83" w:rsidRDefault="004E5E83" w:rsidP="004E5E83">
      <w:pPr>
        <w:rPr>
          <w:rFonts w:ascii="Arial" w:hAnsi="Arial" w:cs="Arial"/>
          <w:b/>
          <w:sz w:val="28"/>
          <w:szCs w:val="28"/>
        </w:rPr>
      </w:pPr>
    </w:p>
    <w:p w14:paraId="7C433A10" w14:textId="77777777" w:rsidR="004E5E83" w:rsidRPr="005544F9" w:rsidRDefault="004E5E83" w:rsidP="004E5E83">
      <w:pPr>
        <w:rPr>
          <w:rFonts w:ascii="Cambria" w:hAnsi="Cambria" w:cs="Arial"/>
          <w:b/>
          <w:sz w:val="22"/>
          <w:szCs w:val="22"/>
          <w:u w:val="single"/>
        </w:rPr>
      </w:pPr>
      <w:r w:rsidRPr="005544F9">
        <w:rPr>
          <w:rFonts w:ascii="Cambria" w:hAnsi="Cambria" w:cs="Arial"/>
          <w:b/>
          <w:sz w:val="22"/>
          <w:szCs w:val="22"/>
          <w:u w:val="single"/>
        </w:rPr>
        <w:t>Background: Slope</w:t>
      </w:r>
    </w:p>
    <w:p w14:paraId="3A177C49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From math you have learned (or will learn) that between two points: </w:t>
      </w:r>
      <w:r w:rsidRPr="005544F9">
        <w:rPr>
          <w:rFonts w:ascii="Cambria" w:hAnsi="Cambria" w:cs="Arial"/>
          <w:position w:val="-30"/>
          <w:sz w:val="20"/>
          <w:szCs w:val="20"/>
        </w:rPr>
        <w:object w:dxaOrig="2360" w:dyaOrig="700" w14:anchorId="0A1AF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35pt" o:ole="">
            <v:imagedata r:id="rId8" o:title=""/>
          </v:shape>
          <o:OLEObject Type="Embed" ProgID="Equation.DSMT4" ShapeID="_x0000_i1025" DrawAspect="Content" ObjectID="_1302676087" r:id="rId9"/>
        </w:object>
      </w:r>
    </w:p>
    <w:p w14:paraId="3207DBC1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2864FC8" w14:textId="77777777" w:rsidR="004E5E83" w:rsidRDefault="004E5E83" w:rsidP="004E5E83">
      <w:pPr>
        <w:spacing w:line="360" w:lineRule="auto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In general, slope is the __________</w:t>
      </w:r>
      <w:r>
        <w:rPr>
          <w:rFonts w:ascii="Cambria" w:hAnsi="Cambria" w:cs="Arial"/>
          <w:sz w:val="20"/>
          <w:szCs w:val="20"/>
        </w:rPr>
        <w:t>__</w:t>
      </w:r>
      <w:r w:rsidRPr="005544F9">
        <w:rPr>
          <w:rFonts w:ascii="Cambria" w:hAnsi="Cambria" w:cs="Arial"/>
          <w:sz w:val="20"/>
          <w:szCs w:val="20"/>
        </w:rPr>
        <w:t xml:space="preserve">_____ that the y-variable changes as you increase the x-variable.  </w:t>
      </w:r>
    </w:p>
    <w:p w14:paraId="25AF8F3D" w14:textId="77777777" w:rsidR="004E5E83" w:rsidRDefault="004E5E83" w:rsidP="004E5E83">
      <w:pPr>
        <w:spacing w:line="360" w:lineRule="auto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Consider the following four scenarios for the distance a car travels compared to time.</w:t>
      </w:r>
      <w:r>
        <w:rPr>
          <w:rFonts w:ascii="Cambria" w:hAnsi="Cambria" w:cs="Arial"/>
          <w:sz w:val="20"/>
          <w:szCs w:val="20"/>
        </w:rPr>
        <w:t xml:space="preserve">  </w:t>
      </w:r>
    </w:p>
    <w:p w14:paraId="5B16DA12" w14:textId="77777777" w:rsidR="004E5E83" w:rsidRPr="0092414A" w:rsidRDefault="004E5E83" w:rsidP="004E5E83">
      <w:pPr>
        <w:spacing w:line="360" w:lineRule="auto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sz w:val="20"/>
          <w:szCs w:val="20"/>
        </w:rPr>
        <w:t xml:space="preserve">Come up with a </w:t>
      </w:r>
      <w:r w:rsidRPr="0092414A">
        <w:rPr>
          <w:rFonts w:ascii="Cambria" w:hAnsi="Cambria" w:cs="Arial"/>
          <w:b/>
          <w:i/>
          <w:sz w:val="20"/>
          <w:szCs w:val="20"/>
        </w:rPr>
        <w:t>plausible</w:t>
      </w:r>
      <w:r>
        <w:rPr>
          <w:rFonts w:ascii="Cambria" w:hAnsi="Cambria" w:cs="Arial"/>
          <w:b/>
          <w:i/>
          <w:sz w:val="20"/>
          <w:szCs w:val="20"/>
        </w:rPr>
        <w:t xml:space="preserve"> </w:t>
      </w:r>
      <w:r>
        <w:rPr>
          <w:rFonts w:ascii="Cambria" w:hAnsi="Cambria" w:cs="Arial"/>
          <w:sz w:val="20"/>
          <w:szCs w:val="20"/>
        </w:rPr>
        <w:t>explanation for each situation</w:t>
      </w:r>
    </w:p>
    <w:p w14:paraId="16B8C64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99A335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68F4CF9" wp14:editId="37984E52">
                <wp:simplePos x="0" y="0"/>
                <wp:positionH relativeFrom="column">
                  <wp:posOffset>3703320</wp:posOffset>
                </wp:positionH>
                <wp:positionV relativeFrom="paragraph">
                  <wp:posOffset>109220</wp:posOffset>
                </wp:positionV>
                <wp:extent cx="1447800" cy="2007870"/>
                <wp:effectExtent l="0" t="0" r="0" b="0"/>
                <wp:wrapNone/>
                <wp:docPr id="46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2007870"/>
                          <a:chOff x="6315" y="6993"/>
                          <a:chExt cx="2280" cy="3162"/>
                        </a:xfrm>
                      </wpg:grpSpPr>
                      <wpg:grpSp>
                        <wpg:cNvPr id="47" name="Group 16"/>
                        <wpg:cNvGrpSpPr>
                          <a:grpSpLocks/>
                        </wpg:cNvGrpSpPr>
                        <wpg:grpSpPr bwMode="auto">
                          <a:xfrm>
                            <a:off x="6315" y="6993"/>
                            <a:ext cx="2205" cy="2205"/>
                            <a:chOff x="6105" y="7128"/>
                            <a:chExt cx="2205" cy="2205"/>
                          </a:xfrm>
                        </wpg:grpSpPr>
                        <pic:pic xmlns:pic="http://schemas.openxmlformats.org/drawingml/2006/picture">
                          <pic:nvPicPr>
                            <pic:cNvPr id="48" name="Chart 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3523" t="-2856" r="-3775" b="-54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05" y="7128"/>
                              <a:ext cx="2205" cy="2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2" name="AutoShap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8" y="7776"/>
                              <a:ext cx="929" cy="912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495" y="9105"/>
                            <a:ext cx="2100" cy="1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EEB31F" w14:textId="77777777" w:rsidR="00B109A7" w:rsidRPr="00BB29B0" w:rsidRDefault="00B109A7" w:rsidP="004E5E83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268" y="7419"/>
                            <a:ext cx="1135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FD337" w14:textId="77777777" w:rsidR="00B109A7" w:rsidRPr="00BB29B0" w:rsidRDefault="00B109A7" w:rsidP="004E5E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Negative </w:t>
                              </w:r>
                              <w:r w:rsidRPr="00BB29B0">
                                <w:rPr>
                                  <w:sz w:val="20"/>
                                  <w:szCs w:val="20"/>
                                </w:rPr>
                                <w:t>slop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291.6pt;margin-top:8.6pt;width:114pt;height:158.1pt;z-index:251661312" coordorigin="6315,6993" coordsize="2280,3162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">
                <v:group id="Group 16" o:spid="_x0000_s1027" style="position:absolute;left:6315;top:6993;width:2205;height:2205" coordorigin="6105,7128" coordsize="2205,22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xZ3VzxgAAANsAAAAPAAAAZHJzL2Rvd25yZXYueG1sRI9ba8JAFITfC/6H5Qh9&#10;q5vYViVmFRFb+iCCFxDfDtmTC2bPhuw2if++Wyj0cZiZb5h0PZhadNS6yrKCeBKBIM6srrhQcDl/&#10;vCxAOI+ssbZMCh7kYL0aPaWYaNvzkbqTL0SAsEtQQel9k0jpspIMuoltiIOX29agD7ItpG6xD3BT&#10;y2kUzaTBisNCiQ1tS8rup2+j4LPHfvMa77r9Pd8+buf3w3Ufk1LP42GzBOFp8P/hv/aXVvA2h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ndXPGAAAA2wAA&#10;AA8AAAAAAAAAAAAAAAAAqQIAAGRycy9kb3ducmV2LnhtbFBLBQYAAAAABAAEAPoAAACcAwAAAAA=&#10;">
                  <v:shape id="Chart 1" o:spid="_x0000_s1028" type="#_x0000_t75" style="position:absolute;left:6105;top:7128;width:2205;height:220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">
                    <v:imagedata r:id="rId11" o:title="" croptop="-1872f" cropbottom="-3557f" cropleft="-2309f" cropright="-2474f"/>
                    <o:lock v:ext="edit" aspectratio="f"/>
                  </v:shape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AutoShape 18" o:spid="_x0000_s1029" type="#_x0000_t32" style="position:absolute;left:6338;top:7776;width:929;height:912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q/A3MMAAADbAAAADwAAAGRycy9kb3ducmV2LnhtbESPQWvCQBSE70L/w/IKvenG0EqJriKC&#10;RagX0xavj+wzG82+DdltNv333ULB4zAz3zCrzWhbMVDvG8cK5rMMBHHldMO1gs+P/fQVhA/IGlvH&#10;pOCHPGzWD5MVFtpFPtFQhlokCPsCFZgQukJKXxmy6GeuI07exfUWQ5J9LXWPMcFtK/MsW0iLDacF&#10;gx3tDFW38tsqIDKn63sejuXzcPg632J8i8eo1NPjuF2CCDSGe/i/fdAKXnL4+5J+gFz/A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qvwNzDAAAA2wAAAA8AAAAAAAAAAAAA&#10;AAAAoQIAAGRycy9kb3ducmV2LnhtbFBLBQYAAAAABAAEAPkAAACRAwAAAAA=&#10;" strokeweight="1.75pt">
                    <v:stroke startarrow="oval" endarrow="oval"/>
                  </v:shape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9" o:spid="_x0000_s1030" type="#_x0000_t202" style="position:absolute;left:6495;top:9105;width:2100;height:1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2dzKwwAA&#10;ANsAAAAPAAAAZHJzL2Rvd25yZXYueG1sRI/dasJAFITvC77DcgRvim6sjbapq1ShxduoD3DMHpPQ&#10;7NmQXfPz9l1B8HKYmW+Y9bY3lWipcaVlBfNZBII4s7rkXMH59DP9AOE8ssbKMikYyMF2M3pZY6Jt&#10;xym1R5+LAGGXoILC+zqR0mUFGXQzWxMH72obgz7IJpe6wS7ATSXfomgpDZYcFgqsaV9Q9ne8GQXX&#10;Q/caf3aXX39epe/LHZarix2Umoz77y8Qnnr/DD/aB60gXsD9S/gBcvM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2dzKwwAAANsAAAAPAAAAAAAAAAAAAAAAAJcCAABkcnMvZG93&#10;bnJldi54bWxQSwUGAAAAAAQABAD1AAAAhwMAAAAA&#10;" stroked="f">
                  <v:textbox>
                    <w:txbxContent>
                      <w:p w14:paraId="7CEEB31F" w14:textId="77777777" w:rsidR="00B109A7" w:rsidRPr="00BB29B0" w:rsidRDefault="00B109A7" w:rsidP="004E5E83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20" o:spid="_x0000_s1031" type="#_x0000_t202" style="position:absolute;left:7268;top:7419;width:1135;height:7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MES+wgAA&#10;ANsAAAAPAAAAZHJzL2Rvd25yZXYueG1sRI/disIwFITvBd8hHGFvxKaKf9s1ii6seFv1AU6bY1ts&#10;TkoTbX37jbCwl8PMfMNsdr2pxZNaV1lWMI1iEMS51RUXCq6Xn8kahPPIGmvLpOBFDnbb4WCDibYd&#10;p/Q8+0IECLsEFZTeN4mULi/JoItsQxy8m20N+iDbQuoWuwA3tZzF8VIarDgslNjQd0n5/fwwCm6n&#10;brz47LKjv67S+fKA1SqzL6U+Rv3+C4Sn3v+H/9onrWAxh/eX8APk9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QwRL7CAAAA2wAAAA8AAAAAAAAAAAAAAAAAlwIAAGRycy9kb3du&#10;cmV2LnhtbFBLBQYAAAAABAAEAPUAAACGAwAAAAA=&#10;" stroked="f">
                  <v:textbox>
                    <w:txbxContent>
                      <w:p w14:paraId="6C2FD337" w14:textId="77777777" w:rsidR="00B109A7" w:rsidRPr="00BB29B0" w:rsidRDefault="00B109A7" w:rsidP="004E5E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Negative </w:t>
                        </w:r>
                        <w:r w:rsidRPr="00BB29B0">
                          <w:rPr>
                            <w:sz w:val="20"/>
                            <w:szCs w:val="20"/>
                          </w:rPr>
                          <w:t>slop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544F9">
        <w:rPr>
          <w:rFonts w:ascii="Cambria" w:hAnsi="Cambria" w:cs="Arial"/>
          <w:sz w:val="20"/>
          <w:szCs w:val="20"/>
        </w:rPr>
        <w:tab/>
        <w:t>Scenario 1</w:t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  <w:t>Scenario 2</w:t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  <w:t>Scenario 3</w:t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ab/>
        <w:t>Scenario 4</w:t>
      </w:r>
    </w:p>
    <w:p w14:paraId="3BB0128E" w14:textId="4B3FEB33" w:rsidR="004E5E83" w:rsidRPr="005544F9" w:rsidRDefault="005D26FC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599FE06" wp14:editId="47605D74">
                <wp:simplePos x="0" y="0"/>
                <wp:positionH relativeFrom="column">
                  <wp:posOffset>-68580</wp:posOffset>
                </wp:positionH>
                <wp:positionV relativeFrom="paragraph">
                  <wp:posOffset>7620</wp:posOffset>
                </wp:positionV>
                <wp:extent cx="1594485" cy="2009775"/>
                <wp:effectExtent l="0" t="0" r="5715" b="0"/>
                <wp:wrapNone/>
                <wp:docPr id="25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4485" cy="2009775"/>
                          <a:chOff x="519" y="7603"/>
                          <a:chExt cx="2511" cy="3165"/>
                        </a:xfrm>
                      </wpg:grpSpPr>
                      <wpg:grpSp>
                        <wpg:cNvPr id="26" name="Group 39"/>
                        <wpg:cNvGrpSpPr>
                          <a:grpSpLocks/>
                        </wpg:cNvGrpSpPr>
                        <wpg:grpSpPr bwMode="auto">
                          <a:xfrm>
                            <a:off x="765" y="7603"/>
                            <a:ext cx="2205" cy="2205"/>
                            <a:chOff x="765" y="6775"/>
                            <a:chExt cx="2205" cy="2205"/>
                          </a:xfrm>
                        </wpg:grpSpPr>
                        <pic:pic xmlns:pic="http://schemas.openxmlformats.org/drawingml/2006/picture">
                          <pic:nvPicPr>
                            <pic:cNvPr id="27" name="Chart 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3523" t="-2856" r="-3775" b="-54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5" y="6775"/>
                              <a:ext cx="2205" cy="2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8" name="AutoShape 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8" y="7043"/>
                              <a:ext cx="929" cy="1325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30" y="9718"/>
                            <a:ext cx="2100" cy="1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B0498" w14:textId="77777777" w:rsidR="00B109A7" w:rsidRPr="00BB29B0" w:rsidRDefault="00B109A7" w:rsidP="004E5E83">
                              <w:pPr>
                                <w:rPr>
                                  <w:i/>
                                </w:rPr>
                              </w:pPr>
                              <w:r w:rsidRPr="00BB29B0">
                                <w:rPr>
                                  <w:i/>
                                </w:rPr>
                                <w:t xml:space="preserve">Car starts 2km away drives </w:t>
                              </w:r>
                              <w:r w:rsidRPr="00A638A8">
                                <w:rPr>
                                  <w:i/>
                                  <w:u w:val="single"/>
                                </w:rPr>
                                <w:t>away</w:t>
                              </w:r>
                              <w:r w:rsidRPr="00BB29B0">
                                <w:rPr>
                                  <w:i/>
                                </w:rPr>
                                <w:t xml:space="preserve"> for 5 minute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43"/>
                        <wpg:cNvGrpSpPr>
                          <a:grpSpLocks/>
                        </wpg:cNvGrpSpPr>
                        <wpg:grpSpPr bwMode="auto">
                          <a:xfrm>
                            <a:off x="519" y="8075"/>
                            <a:ext cx="2025" cy="1828"/>
                            <a:chOff x="519" y="7247"/>
                            <a:chExt cx="2025" cy="1828"/>
                          </a:xfrm>
                        </wpg:grpSpPr>
                        <wps:wsp>
                          <wps:cNvPr id="3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2" y="8760"/>
                              <a:ext cx="1072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42D98C" w14:textId="77777777" w:rsidR="00B109A7" w:rsidRPr="008D7859" w:rsidRDefault="00B109A7" w:rsidP="004E5E83">
                                <w:pPr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8D7859"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  <w:t>time</w:t>
                                </w:r>
                                <w:proofErr w:type="gramEnd"/>
                                <w:r w:rsidRPr="008D7859"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  <w:t xml:space="preserve"> (mi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" y="7247"/>
                              <a:ext cx="509" cy="11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EDE36C" w14:textId="77777777" w:rsidR="00B109A7" w:rsidRPr="001C078F" w:rsidRDefault="00B109A7" w:rsidP="004E5E83">
                                <w:pPr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  <w:t>distance</w:t>
                                </w:r>
                                <w:proofErr w:type="gramEnd"/>
                                <w:r>
                                  <w:rPr>
                                    <w:color w:val="595959"/>
                                    <w:sz w:val="16"/>
                                    <w:szCs w:val="16"/>
                                  </w:rPr>
                                  <w:t xml:space="preserve">  (km)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817" y="8146"/>
                            <a:ext cx="1150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A201D" w14:textId="77777777" w:rsidR="00B109A7" w:rsidRPr="00BB29B0" w:rsidRDefault="00B109A7" w:rsidP="004E5E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B29B0"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ositive </w:t>
                              </w:r>
                              <w:r w:rsidRPr="00BB29B0">
                                <w:rPr>
                                  <w:sz w:val="20"/>
                                  <w:szCs w:val="20"/>
                                </w:rPr>
                                <w:t>slop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32" style="position:absolute;margin-left:-5.35pt;margin-top:.6pt;width:125.55pt;height:158.25pt;z-index:251674624" coordorigin="519,7603" coordsize="2511,316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">
                <v:group id="Group 39" o:spid="_x0000_s1033" style="position:absolute;left:765;top:7603;width:2205;height:2205" coordorigin="765,6775" coordsize="2205,22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9DVI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bAn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D9DVIxAAAANsAAAAP&#10;AAAAAAAAAAAAAAAAAKkCAABkcnMvZG93bnJldi54bWxQSwUGAAAAAAQABAD6AAAAmgMAAAAA&#10;">
                  <v:shape id="Chart 1" o:spid="_x0000_s1034" type="#_x0000_t75" style="position:absolute;left:765;top:6775;width:2205;height:220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jN&#10;akvFAAAA2wAAAA8AAABkcnMvZG93bnJldi54bWxEj8FqwzAQRO+F/oPYQi+llpuDU1wrIRQKOaQH&#10;OyHQ22JtLKfWyliK7fx9FCj0OMzMG6ZYz7YTIw2+dazgLUlBENdOt9woOOy/Xt9B+ICssXNMCq7k&#10;Yb16fCgw127iksYqNCJC2OeowITQ51L62pBFn7ieOHonN1gMUQ6N1ANOEW47uUjTTFpsOS4Y7OnT&#10;UP1bXayC7Gd3vpZme2zSl3nsS9607ntS6vlp3nyACDSH//Bfe6sVLJZw/xJ/gFzdAA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YzWpLxQAAANsAAAAPAAAAAAAAAAAAAAAAAJwC&#10;AABkcnMvZG93bnJldi54bWxQSwUGAAAAAAQABAD3AAAAjgMAAAAA&#10;">
                    <v:imagedata r:id="rId12" o:title="" croptop="-1872f" cropbottom="-3557f" cropleft="-2309f" cropright="-2474f"/>
                    <o:lock v:ext="edit" aspectratio="f"/>
                  </v:shape>
                  <v:shape id="AutoShape 41" o:spid="_x0000_s1035" type="#_x0000_t32" style="position:absolute;left:998;top:7043;width:929;height:132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pERw8AAAADbAAAADwAAAGRycy9kb3ducmV2LnhtbERPTWvCQBC9F/wPywi91Y05tCW6iggB&#10;D4Joe9DbmB2TYHY27I4a/717KPT4eN/z5eA6dacQW88GppMMFHHlbcu1gd+f8uMbVBRki51nMvCk&#10;CMvF6G2OhfUP3tP9ILVKIRwLNNCI9IXWsWrIYZz4njhxFx8cSoKh1jbgI4W7TudZ9qkdtpwaGuxp&#10;3VB1PdycgdNJjtPnV9nvJMcyXHl7tuvKmPfxsJqBEhrkX/zn3lgDeRqbvqQfoB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KREcPAAAAA2wAAAA8AAAAAAAAAAAAAAAAA&#10;oQIAAGRycy9kb3ducmV2LnhtbFBLBQYAAAAABAAEAPkAAACOAwAAAAA=&#10;" strokeweight="1.75pt">
                    <v:stroke startarrow="oval" endarrow="oval"/>
                  </v:shape>
                </v:group>
                <v:shape id="Text Box 42" o:spid="_x0000_s1036" type="#_x0000_t202" style="position:absolute;left:930;top:9718;width:2100;height:1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N5hdwQAA&#10;ANsAAAAPAAAAZHJzL2Rvd25yZXYueG1sRI/dqsIwEITvBd8hrOCNaKp4/KlGUUHx1p8HWJu1LTab&#10;0kRb394IwrkcZuYbZrluTCFeVLncsoLhIAJBnFidc6rgetn3ZyCcR9ZYWCYFb3KwXrVbS4y1rflE&#10;r7NPRYCwi1FB5n0ZS+mSjAy6gS2Jg3e3lUEfZJVKXWEd4KaQoyiaSIM5h4UMS9pllDzOT6Pgfqx7&#10;f/P6dvDX6Wk82WI+vdm3Ut1Os1mA8NT4//CvfdQKRnP4fgk/QK4+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jeYXcEAAADbAAAADwAAAAAAAAAAAAAAAACXAgAAZHJzL2Rvd25y&#10;ZXYueG1sUEsFBgAAAAAEAAQA9QAAAIUDAAAAAA==&#10;" stroked="f">
                  <v:textbox>
                    <w:txbxContent>
                      <w:p w14:paraId="59AB0498" w14:textId="77777777" w:rsidR="00B109A7" w:rsidRPr="00BB29B0" w:rsidRDefault="00B109A7" w:rsidP="004E5E83">
                        <w:pPr>
                          <w:rPr>
                            <w:i/>
                          </w:rPr>
                        </w:pPr>
                        <w:r w:rsidRPr="00BB29B0">
                          <w:rPr>
                            <w:i/>
                          </w:rPr>
                          <w:t xml:space="preserve">Car starts 2km away drives </w:t>
                        </w:r>
                        <w:r w:rsidRPr="00A638A8">
                          <w:rPr>
                            <w:i/>
                            <w:u w:val="single"/>
                          </w:rPr>
                          <w:t>away</w:t>
                        </w:r>
                        <w:r w:rsidRPr="00BB29B0">
                          <w:rPr>
                            <w:i/>
                          </w:rPr>
                          <w:t xml:space="preserve"> for 5 minutes.</w:t>
                        </w:r>
                      </w:p>
                    </w:txbxContent>
                  </v:textbox>
                </v:shape>
                <v:group id="Group 43" o:spid="_x0000_s1037" style="position:absolute;left:519;top:8075;width:2025;height:1828" coordorigin="519,7247" coordsize="2025,182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<v:shape id="Text Box 44" o:spid="_x0000_s1038" type="#_x0000_t202" style="position:absolute;left:1472;top:8760;width:1072;height:3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  <v:textbox>
                      <w:txbxContent>
                        <w:p w14:paraId="6842D98C" w14:textId="77777777" w:rsidR="00B109A7" w:rsidRPr="008D7859" w:rsidRDefault="00B109A7" w:rsidP="004E5E83">
                          <w:pPr>
                            <w:rPr>
                              <w:color w:val="595959"/>
                              <w:sz w:val="16"/>
                              <w:szCs w:val="16"/>
                            </w:rPr>
                          </w:pPr>
                          <w:proofErr w:type="gramStart"/>
                          <w:r w:rsidRPr="008D7859">
                            <w:rPr>
                              <w:color w:val="595959"/>
                              <w:sz w:val="16"/>
                              <w:szCs w:val="16"/>
                            </w:rPr>
                            <w:t>time</w:t>
                          </w:r>
                          <w:proofErr w:type="gramEnd"/>
                          <w:r w:rsidRPr="008D7859">
                            <w:rPr>
                              <w:color w:val="595959"/>
                              <w:sz w:val="16"/>
                              <w:szCs w:val="16"/>
                            </w:rPr>
                            <w:t xml:space="preserve"> (min)</w:t>
                          </w:r>
                        </w:p>
                      </w:txbxContent>
                    </v:textbox>
                  </v:shape>
                  <v:shape id="Text Box 45" o:spid="_x0000_s1039" type="#_x0000_t202" style="position:absolute;left:519;top:7247;width:509;height:11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jKSCxgAA&#10;ANsAAAAPAAAAZHJzL2Rvd25yZXYueG1sRI9Pa8JAFMTvBb/D8oTe6kYDUqKrFKXSXiRGPfT2mn1N&#10;gtm3aXabP9++Wyh4HGbmN8x6O5hadNS6yrKC+SwCQZxbXXGh4HJ+fXoG4TyyxtoyKRjJwXYzeVhj&#10;om3PJ+oyX4gAYZeggtL7JpHS5SUZdDPbEAfvy7YGfZBtIXWLfYCbWi6iaCkNVhwWSmxoV1J+y36M&#10;guvncaxPTfwRVf17Ohy+02x/KJR6nA4vKxCeBn8P/7fftIJ4AX9fwg+Qm1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EjKSCxgAAANsAAAAPAAAAAAAAAAAAAAAAAJcCAABkcnMv&#10;ZG93bnJldi54bWxQSwUGAAAAAAQABAD1AAAAigMAAAAA&#10;" filled="f" stroked="f">
                    <v:textbox style="layout-flow:vertical;mso-layout-flow-alt:bottom-to-top">
                      <w:txbxContent>
                        <w:p w14:paraId="1CEDE36C" w14:textId="77777777" w:rsidR="00B109A7" w:rsidRPr="001C078F" w:rsidRDefault="00B109A7" w:rsidP="004E5E83">
                          <w:pPr>
                            <w:rPr>
                              <w:color w:val="595959"/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color w:val="595959"/>
                              <w:sz w:val="16"/>
                              <w:szCs w:val="16"/>
                            </w:rPr>
                            <w:t>distance</w:t>
                          </w:r>
                          <w:proofErr w:type="gramEnd"/>
                          <w:r>
                            <w:rPr>
                              <w:color w:val="595959"/>
                              <w:sz w:val="16"/>
                              <w:szCs w:val="16"/>
                            </w:rPr>
                            <w:t xml:space="preserve">  (km)</w:t>
                          </w:r>
                        </w:p>
                      </w:txbxContent>
                    </v:textbox>
                  </v:shape>
                </v:group>
                <v:shape id="Text Box 46" o:spid="_x0000_s1040" type="#_x0000_t202" style="position:absolute;left:1817;top:8146;width:1150;height:7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BjlqwQAA&#10;ANsAAAAPAAAAZHJzL2Rvd25yZXYueG1sRI/disIwFITvF3yHcARvFk3912oUFVa89ecBjs2xLTYn&#10;pYm2vv1GELwcZuYbZrluTCGeVLncsoJ+LwJBnFidc6rgcv7rzkA4j6yxsEwKXuRgvWr9LDHWtuYj&#10;PU8+FQHCLkYFmfdlLKVLMjLoerYkDt7NVgZ9kFUqdYV1gJtCDqJoIg3mHBYyLGmXUXI/PYyC26H+&#10;Hc/r695fpsfRZIv59GpfSnXazWYBwlPjv+FP+6AVDIfw/hJ+gFz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NgY5asEAAADbAAAADwAAAAAAAAAAAAAAAACXAgAAZHJzL2Rvd25y&#10;ZXYueG1sUEsFBgAAAAAEAAQA9QAAAIUDAAAAAA==&#10;" stroked="f">
                  <v:textbox>
                    <w:txbxContent>
                      <w:p w14:paraId="73AA201D" w14:textId="77777777" w:rsidR="00B109A7" w:rsidRPr="00BB29B0" w:rsidRDefault="00B109A7" w:rsidP="004E5E83">
                        <w:pPr>
                          <w:rPr>
                            <w:sz w:val="20"/>
                            <w:szCs w:val="20"/>
                          </w:rPr>
                        </w:pPr>
                        <w:r w:rsidRPr="00BB29B0">
                          <w:rPr>
                            <w:sz w:val="20"/>
                            <w:szCs w:val="20"/>
                          </w:rPr>
                          <w:t>P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ositive </w:t>
                        </w:r>
                        <w:r w:rsidRPr="00BB29B0">
                          <w:rPr>
                            <w:sz w:val="20"/>
                            <w:szCs w:val="20"/>
                          </w:rPr>
                          <w:t>slop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5E83">
        <w:rPr>
          <w:rFonts w:ascii="Cambria" w:hAnsi="Cambri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64E4AB5" wp14:editId="1494F1C7">
                <wp:simplePos x="0" y="0"/>
                <wp:positionH relativeFrom="column">
                  <wp:posOffset>5372100</wp:posOffset>
                </wp:positionH>
                <wp:positionV relativeFrom="paragraph">
                  <wp:posOffset>-3175</wp:posOffset>
                </wp:positionV>
                <wp:extent cx="1557655" cy="1953260"/>
                <wp:effectExtent l="0" t="0" r="4445" b="5080"/>
                <wp:wrapNone/>
                <wp:docPr id="40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7655" cy="1953260"/>
                          <a:chOff x="9183" y="6993"/>
                          <a:chExt cx="2453" cy="3076"/>
                        </a:xfrm>
                      </wpg:grpSpPr>
                      <wpg:grpSp>
                        <wpg:cNvPr id="41" name="Group 22"/>
                        <wpg:cNvGrpSpPr>
                          <a:grpSpLocks/>
                        </wpg:cNvGrpSpPr>
                        <wpg:grpSpPr bwMode="auto">
                          <a:xfrm>
                            <a:off x="9183" y="6993"/>
                            <a:ext cx="2205" cy="2205"/>
                            <a:chOff x="8718" y="7128"/>
                            <a:chExt cx="2205" cy="2205"/>
                          </a:xfrm>
                        </wpg:grpSpPr>
                        <pic:pic xmlns:pic="http://schemas.openxmlformats.org/drawingml/2006/picture">
                          <pic:nvPicPr>
                            <pic:cNvPr id="42" name="Chart 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3523" t="-2856" r="-3775" b="-54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718" y="7128"/>
                              <a:ext cx="2205" cy="2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3" name="AutoShape 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705" y="7581"/>
                              <a:ext cx="0" cy="1485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298" y="9428"/>
                            <a:ext cx="2338" cy="6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11C4E" w14:textId="77777777" w:rsidR="00B109A7" w:rsidRPr="00BB29B0" w:rsidRDefault="00B109A7" w:rsidP="004E5E83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0267" y="7196"/>
                            <a:ext cx="1202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BCD7B3" w14:textId="77777777" w:rsidR="00B109A7" w:rsidRPr="00BB29B0" w:rsidRDefault="00B109A7" w:rsidP="004E5E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Undefined </w:t>
                              </w:r>
                              <w:r w:rsidRPr="00BB29B0">
                                <w:rPr>
                                  <w:sz w:val="20"/>
                                  <w:szCs w:val="20"/>
                                </w:rPr>
                                <w:t>slop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32" style="position:absolute;margin-left:423pt;margin-top:-.2pt;width:122.65pt;height:153.8pt;z-index:251662336" coordorigin="9183,6993" coordsize="2453,3076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">
                <v:group id="Group 22" o:spid="_x0000_s1033" style="position:absolute;left:9183;top:6993;width:2205;height:2205" coordorigin="8718,7128" coordsize="2205,22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wkicxQAAANsAAAAPAAAAZHJzL2Rvd25yZXYueG1sRI9Pa8JAFMTvBb/D8oTe&#10;mk20LRKzikgtPYRCVRBvj+wzCWbfhuw2f759t1DocZiZ3zDZdjSN6KlztWUFSRSDIC6srrlUcD4d&#10;nlYgnEfW2FgmBRM52G5mDxmm2g78Rf3RlyJA2KWooPK+TaV0RUUGXWRb4uDdbGfQB9mVUnc4BLhp&#10;5CKOX6XBmsNChS3tKyrux2+j4H3AYbdM3vr8fttP19PL5yVPSKnH+bhbg/A0+v/wX/tDK3hO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cJInMUAAADbAAAA&#10;DwAAAAAAAAAAAAAAAACpAgAAZHJzL2Rvd25yZXYueG1sUEsFBgAAAAAEAAQA+gAAAJsDAAAAAA==&#10;">
                  <v:shape id="Chart 1" o:spid="_x0000_s1034" type="#_x0000_t75" style="position:absolute;left:8718;top:7128;width:2205;height:220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Vl&#10;LHPFAAAA2wAAAA8AAABkcnMvZG93bnJldi54bWxEj8FqwzAQRO+B/oPYQi+hkRNCKG5kYwoBH9qD&#10;01LobbE2llNrZSzVdv4+CgR6HGbmDbPPZ9uJkQbfOlawXiUgiGunW24UfH0enl9A+ICssXNMCi7k&#10;Ic8eFntMtZu4ovEYGhEh7FNUYELoUyl9bciiX7meOHonN1gMUQ6N1ANOEW47uUmSnbTYclww2NOb&#10;ofr3+GcV7H7ez5fKlN9NspzHvuKidR+TUk+Pc/EKItAc/sP3dqkVbDdw+xJ/gMyuAA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BVZSxzxQAAANsAAAAPAAAAAAAAAAAAAAAAAJwC&#10;AABkcnMvZG93bnJldi54bWxQSwUGAAAAAAQABAD3AAAAjgMAAAAA&#10;">
                    <v:imagedata r:id="rId13" o:title="" croptop="-1872f" cropbottom="-3557f" cropleft="-2309f" cropright="-2474f"/>
                    <o:lock v:ext="edit" aspectratio="f"/>
                  </v:shape>
                  <v:shape id="AutoShape 24" o:spid="_x0000_s1035" type="#_x0000_t32" style="position:absolute;left:9705;top:7581;width:0;height:148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epmEsQAAADbAAAADwAAAGRycy9kb3ducmV2LnhtbESPT2vCQBTE74LfYXlCb7rxD21JXUWE&#10;gIdCqXqot9fsaxLMvg27T43fvisUehxm5jfMct27Vl0pxMazgekkA0VcettwZeB4KMavoKIgW2w9&#10;k4E7RVivhoMl5tbf+JOue6lUgnDM0UAt0uVax7Imh3HiO+Lk/fjgUJIMlbYBbwnuWj3LsmftsOG0&#10;UGNH25rK8/7iDJxO8jW9vxTdh8ywCGd+/7bb0pinUb95AyXUy3/4r72zBhZzeHxJP0Cv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6mYSxAAAANsAAAAPAAAAAAAAAAAA&#10;AAAAAKECAABkcnMvZG93bnJldi54bWxQSwUGAAAAAAQABAD5AAAAkgMAAAAA&#10;" strokeweight="1.75pt">
                    <v:stroke startarrow="oval" endarrow="oval"/>
                  </v:shape>
                </v:group>
                <v:shape id="Text Box 25" o:spid="_x0000_s1036" type="#_x0000_t202" style="position:absolute;left:9298;top:9428;width:2338;height:6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6dJjwQAA&#10;ANsAAAAPAAAAZHJzL2Rvd25yZXYueG1sRI/disIwFITvBd8hHMEb0VSpf9UoruDirT8PcGyObbE5&#10;KU3W1rc3woKXw8x8w6y3rSnFk2pXWFYwHkUgiFOrC84UXC+H4QKE88gaS8uk4EUOtptuZ42Jtg2f&#10;6Hn2mQgQdgkqyL2vEildmpNBN7IVcfDutjbog6wzqWtsAtyUchJFM2mw4LCQY0X7nNLH+c8ouB+b&#10;wXTZ3H79dX6KZz9YzG/2pVS/1+5WIDy1/hv+bx+1gjiGz5fwA+Tm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enSY8EAAADbAAAADwAAAAAAAAAAAAAAAACXAgAAZHJzL2Rvd25y&#10;ZXYueG1sUEsFBgAAAAAEAAQA9QAAAIUDAAAAAA==&#10;" stroked="f">
                  <v:textbox>
                    <w:txbxContent>
                      <w:p w:rsidR="004E5E83" w:rsidRPr="00BB29B0" w:rsidRDefault="004E5E83" w:rsidP="004E5E83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26" o:spid="_x0000_s1037" type="#_x0000_t202" style="position:absolute;left:10267;top:7196;width:1202;height:7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pXf4wgAA&#10;ANsAAAAPAAAAZHJzL2Rvd25yZXYueG1sRI/disIwFITvBd8hHGFvxKaKf9s1ii6seFv1AU6bY1ts&#10;TkoTbX37jbCwl8PMfMNsdr2pxZNaV1lWMI1iEMS51RUXCq6Xn8kahPPIGmvLpOBFDnbb4WCDibYd&#10;p/Q8+0IECLsEFZTeN4mULi/JoItsQxy8m20N+iDbQuoWuwA3tZzF8VIarDgslNjQd0n5/fwwCm6n&#10;brz47LKjv67S+fKA1SqzL6U+Rv3+C4Sn3v+H/9onrWC+gPeX8APk9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6ld/jCAAAA2wAAAA8AAAAAAAAAAAAAAAAAlwIAAGRycy9kb3du&#10;cmV2LnhtbFBLBQYAAAAABAAEAPUAAACGAwAAAAA=&#10;" stroked="f">
                  <v:textbox>
                    <w:txbxContent>
                      <w:p w:rsidR="004E5E83" w:rsidRPr="00BB29B0" w:rsidRDefault="004E5E83" w:rsidP="004E5E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Undefined </w:t>
                        </w:r>
                        <w:r w:rsidRPr="00BB29B0">
                          <w:rPr>
                            <w:sz w:val="20"/>
                            <w:szCs w:val="20"/>
                          </w:rPr>
                          <w:t>slop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5E83">
        <w:rPr>
          <w:rFonts w:ascii="Cambria" w:hAnsi="Cambri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10C189D" wp14:editId="6E2EE6F4">
                <wp:simplePos x="0" y="0"/>
                <wp:positionH relativeFrom="column">
                  <wp:posOffset>1874520</wp:posOffset>
                </wp:positionH>
                <wp:positionV relativeFrom="paragraph">
                  <wp:posOffset>7620</wp:posOffset>
                </wp:positionV>
                <wp:extent cx="1517015" cy="2007870"/>
                <wp:effectExtent l="0" t="0" r="0" b="3175"/>
                <wp:wrapNone/>
                <wp:docPr id="34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7015" cy="2007870"/>
                          <a:chOff x="3510" y="7008"/>
                          <a:chExt cx="2389" cy="3162"/>
                        </a:xfrm>
                      </wpg:grpSpPr>
                      <wpg:grpSp>
                        <wpg:cNvPr id="35" name="Group 10"/>
                        <wpg:cNvGrpSpPr>
                          <a:grpSpLocks/>
                        </wpg:cNvGrpSpPr>
                        <wpg:grpSpPr bwMode="auto">
                          <a:xfrm>
                            <a:off x="3510" y="7008"/>
                            <a:ext cx="2205" cy="2205"/>
                            <a:chOff x="3600" y="7128"/>
                            <a:chExt cx="2205" cy="2205"/>
                          </a:xfrm>
                        </wpg:grpSpPr>
                        <pic:pic xmlns:pic="http://schemas.openxmlformats.org/drawingml/2006/picture">
                          <pic:nvPicPr>
                            <pic:cNvPr id="36" name="Chart 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3523" t="-2856" r="-3775" b="-54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00" y="7128"/>
                              <a:ext cx="2205" cy="2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7" name="AutoShap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33" y="8150"/>
                              <a:ext cx="1117" cy="0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709" y="9120"/>
                            <a:ext cx="2190" cy="1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333CC" w14:textId="77777777" w:rsidR="00B109A7" w:rsidRPr="00BB29B0" w:rsidRDefault="00B109A7" w:rsidP="004E5E83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443" y="7146"/>
                            <a:ext cx="966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5DA50" w14:textId="77777777" w:rsidR="00B109A7" w:rsidRPr="00BB29B0" w:rsidRDefault="00B109A7" w:rsidP="004E5E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No </w:t>
                              </w:r>
                              <w:r w:rsidRPr="00BB29B0">
                                <w:rPr>
                                  <w:sz w:val="20"/>
                                  <w:szCs w:val="20"/>
                                </w:rPr>
                                <w:t>slop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47" style="position:absolute;margin-left:147.6pt;margin-top:.6pt;width:119.45pt;height:158.1pt;z-index:251660288" coordorigin="3510,7008" coordsize="2389,3162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">
                <v:group id="Group 10" o:spid="_x0000_s1048" style="position:absolute;left:3510;top:7008;width:2205;height:2205" coordorigin="3600,7128" coordsize="2205,22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/z3i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SxX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v894sUAAADbAAAA&#10;DwAAAAAAAAAAAAAAAACpAgAAZHJzL2Rvd25yZXYueG1sUEsFBgAAAAAEAAQA+gAAAJsDAAAAAA==&#10;">
                  <v:shape id="Chart 1" o:spid="_x0000_s1049" type="#_x0000_t75" style="position:absolute;left:3600;top:7128;width:2205;height:220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JY&#10;WQ3FAAAA2wAAAA8AAABkcnMvZG93bnJldi54bWxEj8FqwzAQRO+B/oPYQi+hkduCKY4VYwqFHNqD&#10;k1DobbE2lhNrZSzVdv6+CgRyHGbmDZMXs+3ESINvHSt4WSUgiGunW24UHPafz+8gfEDW2DkmBRfy&#10;UGweFjlm2k1c0bgLjYgQ9hkqMCH0mZS+NmTRr1xPHL2jGyyGKIdG6gGnCLedfE2SVFpsOS4Y7OnD&#10;UH3e/VkF6e/X6VKZ7U+TLOexr7hs3fek1NPjXK5BBJrDPXxrb7WCtxSuX+IPkJt/AA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ByWFkNxQAAANsAAAAPAAAAAAAAAAAAAAAAAJwC&#10;AABkcnMvZG93bnJldi54bWxQSwUGAAAAAAQABAD3AAAAjgMAAAAA&#10;">
                    <v:imagedata r:id="rId14" o:title="" croptop="-1872f" cropbottom="-3557f" cropleft="-2309f" cropright="-2474f"/>
                    <o:lock v:ext="edit" aspectratio="f"/>
                  </v:shape>
                  <v:shape id="AutoShape 12" o:spid="_x0000_s1050" type="#_x0000_t32" style="position:absolute;left:3833;top:8150;width:111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weG5MMAAADbAAAADwAAAGRycy9kb3ducmV2LnhtbESPQWsCMRSE74L/ITyhN83Wii1bo4jQ&#10;IujFbUuvj83rZuvmZdmkm+2/N4LgcZiZb5jVZrCN6KnztWMFj7MMBHHpdM2Vgs+Pt+kLCB+QNTaO&#10;ScE/edisx6MV5tpFPlFfhEokCPscFZgQ2lxKXxqy6GeuJU7ej+sshiS7SuoOY4LbRs6zbCkt1pwW&#10;DLa0M1Seiz+rgMicfg/zcCwW/f7r+xzjezxGpR4mw/YVRKAh3MO39l4reHqG65f0A+T6A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cHhuTDAAAA2wAAAA8AAAAAAAAAAAAA&#10;AAAAoQIAAGRycy9kb3ducmV2LnhtbFBLBQYAAAAABAAEAPkAAACRAwAAAAA=&#10;" strokeweight="1.75pt">
                    <v:stroke startarrow="oval" endarrow="oval"/>
                  </v:shape>
                </v:group>
                <v:shape id="Text Box 13" o:spid="_x0000_s1051" type="#_x0000_t202" style="position:absolute;left:3709;top:9120;width:2190;height:1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oqsbvwAA&#10;ANsAAAAPAAAAZHJzL2Rvd25yZXYueG1sRE/LisIwFN0P+A/hCm4GTR0f1WqUUVDc+viA2+baFpub&#10;0kRb/94sBmZ5OO/1tjOVeFHjSssKxqMIBHFmdcm5gtv1MFyAcB5ZY2WZFLzJwXbT+1pjom3LZ3pd&#10;fC5CCLsEFRTe14mULivIoBvZmjhwd9sY9AE2udQNtiHcVPIniubSYMmhocCa9gVlj8vTKLif2u/Z&#10;sk2P/hafp/MdlnFq30oN+t3vCoSnzv+L/9wnrWASxoYv4QfIzQ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Diiqxu/AAAA2wAAAA8AAAAAAAAAAAAAAAAAlwIAAGRycy9kb3ducmV2&#10;LnhtbFBLBQYAAAAABAAEAPUAAACDAwAAAAA=&#10;" stroked="f">
                  <v:textbox>
                    <w:txbxContent>
                      <w:p w14:paraId="601333CC" w14:textId="77777777" w:rsidR="00B109A7" w:rsidRPr="00BB29B0" w:rsidRDefault="00B109A7" w:rsidP="004E5E83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4" o:spid="_x0000_s1052" type="#_x0000_t202" style="position:absolute;left:4443;top:7146;width:966;height:7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7g6AwQAA&#10;ANsAAAAPAAAAZHJzL2Rvd25yZXYueG1sRI/disIwFITvhX2HcBa8EU3Xf6tRVFC89ecBjs2xLTYn&#10;pcna+vZGELwcZuYbZrFqTCEeVLncsoK/XgSCOLE651TB5bzrTkE4j6yxsEwKnuRgtfxpLTDWtuYj&#10;PU4+FQHCLkYFmfdlLKVLMjLoerYkDt7NVgZ9kFUqdYV1gJtC9qNoLA3mHBYyLGmbUXI//RsFt0Pd&#10;Gc3q695fJsfheIP55GqfSrV/m/UchKfGf8Of9kErGMzg/SX8ALl8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+4OgMEAAADbAAAADwAAAAAAAAAAAAAAAACXAgAAZHJzL2Rvd25y&#10;ZXYueG1sUEsFBgAAAAAEAAQA9QAAAIUDAAAAAA==&#10;" stroked="f">
                  <v:textbox>
                    <w:txbxContent>
                      <w:p w14:paraId="1595DA50" w14:textId="77777777" w:rsidR="00B109A7" w:rsidRPr="00BB29B0" w:rsidRDefault="00B109A7" w:rsidP="004E5E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No </w:t>
                        </w:r>
                        <w:r w:rsidRPr="00BB29B0">
                          <w:rPr>
                            <w:sz w:val="20"/>
                            <w:szCs w:val="20"/>
                          </w:rPr>
                          <w:t>slop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CC4A0C8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E5918A2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DE8350" wp14:editId="79606428">
                <wp:simplePos x="0" y="0"/>
                <wp:positionH relativeFrom="column">
                  <wp:posOffset>5107305</wp:posOffset>
                </wp:positionH>
                <wp:positionV relativeFrom="paragraph">
                  <wp:posOffset>52705</wp:posOffset>
                </wp:positionV>
                <wp:extent cx="323215" cy="725170"/>
                <wp:effectExtent l="1905" t="0" r="5080" b="3175"/>
                <wp:wrapNone/>
                <wp:docPr id="2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725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9FE01A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>distance</w:t>
                            </w:r>
                            <w:proofErr w:type="gramEnd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53" type="#_x0000_t202" style="position:absolute;margin-left:402.15pt;margin-top:4.15pt;width:25.45pt;height:5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color w:val="595959"/>
                          <w:sz w:val="16"/>
                          <w:szCs w:val="16"/>
                        </w:rPr>
                        <w:t>distance</w:t>
                      </w:r>
                      <w:proofErr w:type="gramEnd"/>
                      <w:r>
                        <w:rPr>
                          <w:color w:val="595959"/>
                          <w:sz w:val="16"/>
                          <w:szCs w:val="16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1EF5968" wp14:editId="56459C75">
                <wp:simplePos x="0" y="0"/>
                <wp:positionH relativeFrom="column">
                  <wp:posOffset>3392805</wp:posOffset>
                </wp:positionH>
                <wp:positionV relativeFrom="paragraph">
                  <wp:posOffset>52705</wp:posOffset>
                </wp:positionV>
                <wp:extent cx="323215" cy="725170"/>
                <wp:effectExtent l="1905" t="0" r="5080" b="3175"/>
                <wp:wrapNone/>
                <wp:docPr id="2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725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62B138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>distance</w:t>
                            </w:r>
                            <w:proofErr w:type="gramEnd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54" type="#_x0000_t202" style="position:absolute;margin-left:267.15pt;margin-top:4.15pt;width:25.45pt;height:57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color w:val="595959"/>
                          <w:sz w:val="16"/>
                          <w:szCs w:val="16"/>
                        </w:rPr>
                        <w:t>distance</w:t>
                      </w:r>
                      <w:proofErr w:type="gramEnd"/>
                      <w:r>
                        <w:rPr>
                          <w:color w:val="595959"/>
                          <w:sz w:val="16"/>
                          <w:szCs w:val="16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901EC1" wp14:editId="7EF8B251">
                <wp:simplePos x="0" y="0"/>
                <wp:positionH relativeFrom="column">
                  <wp:posOffset>1693545</wp:posOffset>
                </wp:positionH>
                <wp:positionV relativeFrom="paragraph">
                  <wp:posOffset>52705</wp:posOffset>
                </wp:positionV>
                <wp:extent cx="323215" cy="725170"/>
                <wp:effectExtent l="4445" t="0" r="2540" b="3175"/>
                <wp:wrapNone/>
                <wp:docPr id="2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725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0C9D0B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>distance</w:t>
                            </w:r>
                            <w:proofErr w:type="gramEnd"/>
                            <w:r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55" type="#_x0000_t202" style="position:absolute;margin-left:133.35pt;margin-top:4.15pt;width:25.45pt;height:57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color w:val="595959"/>
                          <w:sz w:val="16"/>
                          <w:szCs w:val="16"/>
                        </w:rPr>
                        <w:t>distance</w:t>
                      </w:r>
                      <w:proofErr w:type="gramEnd"/>
                      <w:r>
                        <w:rPr>
                          <w:color w:val="595959"/>
                          <w:sz w:val="16"/>
                          <w:szCs w:val="16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</w:p>
    <w:p w14:paraId="4B12E1F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E743FF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3CC5A74A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5AF9834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3C6EBFF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FC6F543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DDD652" wp14:editId="4A73DC3C">
                <wp:simplePos x="0" y="0"/>
                <wp:positionH relativeFrom="column">
                  <wp:posOffset>2400300</wp:posOffset>
                </wp:positionH>
                <wp:positionV relativeFrom="paragraph">
                  <wp:posOffset>103505</wp:posOffset>
                </wp:positionV>
                <wp:extent cx="680720" cy="200025"/>
                <wp:effectExtent l="0" t="0" r="5080" b="3175"/>
                <wp:wrapNone/>
                <wp:docPr id="2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72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B7897E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56" type="#_x0000_t202" style="position:absolute;margin-left:189pt;margin-top:8.15pt;width:53.6pt;height:1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" filled="f" stroked="f">
                <v:textbox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D4B878" wp14:editId="50B5C928">
                <wp:simplePos x="0" y="0"/>
                <wp:positionH relativeFrom="column">
                  <wp:posOffset>5825490</wp:posOffset>
                </wp:positionH>
                <wp:positionV relativeFrom="paragraph">
                  <wp:posOffset>95250</wp:posOffset>
                </wp:positionV>
                <wp:extent cx="680720" cy="200025"/>
                <wp:effectExtent l="0" t="4445" r="0" b="0"/>
                <wp:wrapNone/>
                <wp:docPr id="20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72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17B674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7" type="#_x0000_t202" style="position:absolute;margin-left:458.7pt;margin-top:7.5pt;width:53.6pt;height:15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" filled="f" stroked="f">
                <v:textbox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F2DD25" wp14:editId="481AB792">
                <wp:simplePos x="0" y="0"/>
                <wp:positionH relativeFrom="column">
                  <wp:posOffset>4160520</wp:posOffset>
                </wp:positionH>
                <wp:positionV relativeFrom="paragraph">
                  <wp:posOffset>106045</wp:posOffset>
                </wp:positionV>
                <wp:extent cx="680720" cy="200025"/>
                <wp:effectExtent l="0" t="2540" r="0" b="635"/>
                <wp:wrapNone/>
                <wp:docPr id="1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72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2B5807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16"/>
                                <w:szCs w:val="16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58" type="#_x0000_t202" style="position:absolute;margin-left:327.6pt;margin-top:8.35pt;width:53.6pt;height:1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" filled="f" stroked="f">
                <v:textbox>
                  <w:txbxContent>
                    <w:p w:rsidR="004E5E83" w:rsidRPr="001C078F" w:rsidRDefault="004E5E83" w:rsidP="004E5E83">
                      <w:pPr>
                        <w:rPr>
                          <w:color w:val="595959"/>
                          <w:sz w:val="16"/>
                          <w:szCs w:val="16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16"/>
                          <w:szCs w:val="16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14:paraId="0EBC14B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0725577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D45928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113AFF2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4C372A5" w14:textId="77777777" w:rsidR="004E5E83" w:rsidRDefault="004E5E83" w:rsidP="004E5E83">
      <w:pPr>
        <w:rPr>
          <w:rFonts w:ascii="Cambria" w:hAnsi="Cambria" w:cs="Arial"/>
          <w:sz w:val="20"/>
          <w:szCs w:val="20"/>
        </w:rPr>
      </w:pPr>
    </w:p>
    <w:p w14:paraId="1911EE93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5FFA2D94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To calculate the slope for each scenario we use the two points, (x</w:t>
      </w:r>
      <w:r w:rsidRPr="005544F9">
        <w:rPr>
          <w:rFonts w:ascii="Cambria" w:hAnsi="Cambria" w:cs="Arial"/>
          <w:sz w:val="20"/>
          <w:szCs w:val="20"/>
          <w:vertAlign w:val="subscript"/>
        </w:rPr>
        <w:t>1</w:t>
      </w:r>
      <w:proofErr w:type="gramStart"/>
      <w:r w:rsidRPr="005544F9">
        <w:rPr>
          <w:rFonts w:ascii="Cambria" w:hAnsi="Cambria" w:cs="Arial"/>
          <w:sz w:val="20"/>
          <w:szCs w:val="20"/>
        </w:rPr>
        <w:t>,y</w:t>
      </w:r>
      <w:r w:rsidRPr="005544F9">
        <w:rPr>
          <w:rFonts w:ascii="Cambria" w:hAnsi="Cambria" w:cs="Arial"/>
          <w:sz w:val="20"/>
          <w:szCs w:val="20"/>
          <w:vertAlign w:val="subscript"/>
        </w:rPr>
        <w:t>1</w:t>
      </w:r>
      <w:proofErr w:type="gramEnd"/>
      <w:r w:rsidRPr="005544F9">
        <w:rPr>
          <w:rFonts w:ascii="Cambria" w:hAnsi="Cambria" w:cs="Arial"/>
          <w:sz w:val="20"/>
          <w:szCs w:val="20"/>
        </w:rPr>
        <w:t>) and (x</w:t>
      </w:r>
      <w:r w:rsidRPr="005544F9">
        <w:rPr>
          <w:rFonts w:ascii="Cambria" w:hAnsi="Cambria" w:cs="Arial"/>
          <w:sz w:val="20"/>
          <w:szCs w:val="20"/>
          <w:vertAlign w:val="subscript"/>
        </w:rPr>
        <w:t>2</w:t>
      </w:r>
      <w:r w:rsidRPr="005544F9">
        <w:rPr>
          <w:rFonts w:ascii="Cambria" w:hAnsi="Cambria" w:cs="Arial"/>
          <w:sz w:val="20"/>
          <w:szCs w:val="20"/>
        </w:rPr>
        <w:t>,y</w:t>
      </w:r>
      <w:r w:rsidRPr="005544F9">
        <w:rPr>
          <w:rFonts w:ascii="Cambria" w:hAnsi="Cambria" w:cs="Arial"/>
          <w:sz w:val="20"/>
          <w:szCs w:val="20"/>
          <w:vertAlign w:val="subscript"/>
        </w:rPr>
        <w:t>2</w:t>
      </w:r>
      <w:r w:rsidRPr="005544F9">
        <w:rPr>
          <w:rFonts w:ascii="Cambria" w:hAnsi="Cambria" w:cs="Arial"/>
          <w:sz w:val="20"/>
          <w:szCs w:val="20"/>
        </w:rPr>
        <w:t>), on the l</w:t>
      </w:r>
      <w:r>
        <w:rPr>
          <w:rFonts w:ascii="Cambria" w:hAnsi="Cambria" w:cs="Arial"/>
          <w:sz w:val="20"/>
          <w:szCs w:val="20"/>
        </w:rPr>
        <w:t>ine segment</w:t>
      </w:r>
      <w:r w:rsidRPr="005544F9">
        <w:rPr>
          <w:rFonts w:ascii="Cambria" w:hAnsi="Cambria" w:cs="Arial"/>
          <w:sz w:val="20"/>
          <w:szCs w:val="20"/>
        </w:rPr>
        <w:t>:</w:t>
      </w:r>
      <w:r>
        <w:rPr>
          <w:rFonts w:ascii="Cambria" w:hAnsi="Cambria" w:cs="Arial"/>
          <w:sz w:val="20"/>
          <w:szCs w:val="20"/>
        </w:rPr>
        <w:tab/>
      </w:r>
      <w:r w:rsidRPr="005544F9">
        <w:rPr>
          <w:rFonts w:ascii="Cambria" w:hAnsi="Cambria" w:cs="Arial"/>
          <w:sz w:val="20"/>
          <w:szCs w:val="20"/>
        </w:rPr>
        <w:t xml:space="preserve"> </w:t>
      </w:r>
      <w:r w:rsidRPr="005544F9">
        <w:rPr>
          <w:rFonts w:ascii="Cambria" w:hAnsi="Cambria" w:cs="Arial"/>
          <w:position w:val="-32"/>
          <w:sz w:val="20"/>
          <w:szCs w:val="20"/>
        </w:rPr>
        <w:object w:dxaOrig="1620" w:dyaOrig="760" w14:anchorId="440141CB">
          <v:shape id="_x0000_i1026" type="#_x0000_t75" style="width:81pt;height:38pt" o:ole="">
            <v:imagedata r:id="rId15" o:title=""/>
          </v:shape>
          <o:OLEObject Type="Embed" ProgID="Equation.3" ShapeID="_x0000_i1026" DrawAspect="Content" ObjectID="_1302676088" r:id="rId16"/>
        </w:objec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4E5E83" w:rsidRPr="00EE00C8" w14:paraId="50927CFD" w14:textId="77777777" w:rsidTr="00B109A7">
        <w:tc>
          <w:tcPr>
            <w:tcW w:w="2754" w:type="dxa"/>
            <w:shd w:val="clear" w:color="auto" w:fill="auto"/>
            <w:vAlign w:val="center"/>
          </w:tcPr>
          <w:p w14:paraId="1BB37F1A" w14:textId="77777777" w:rsidR="004E5E83" w:rsidRPr="00EE00C8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EE00C8">
              <w:rPr>
                <w:rFonts w:ascii="Cambria" w:hAnsi="Cambria" w:cs="Arial"/>
                <w:b/>
                <w:sz w:val="20"/>
                <w:szCs w:val="20"/>
              </w:rPr>
              <w:t>Scenario 1:</w:t>
            </w:r>
          </w:p>
          <w:p w14:paraId="501FD758" w14:textId="77777777" w:rsidR="004E5E83" w:rsidRPr="00EE00C8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EE00C8">
              <w:rPr>
                <w:rFonts w:ascii="Cambria" w:hAnsi="Cambria" w:cs="Arial"/>
                <w:sz w:val="20"/>
                <w:szCs w:val="20"/>
              </w:rPr>
              <w:t>(0,2) and (5,9)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70952F12" w14:textId="77777777" w:rsidR="004E5E83" w:rsidRPr="00EE00C8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EE00C8">
              <w:rPr>
                <w:rFonts w:ascii="Cambria" w:hAnsi="Cambria" w:cs="Arial"/>
                <w:b/>
                <w:sz w:val="20"/>
                <w:szCs w:val="20"/>
              </w:rPr>
              <w:t>Scenario 2:</w:t>
            </w:r>
          </w:p>
          <w:p w14:paraId="263BB928" w14:textId="77777777" w:rsidR="004E5E83" w:rsidRPr="00EE00C8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EE00C8">
              <w:rPr>
                <w:rFonts w:ascii="Cambria" w:hAnsi="Cambria" w:cs="Arial"/>
                <w:sz w:val="20"/>
                <w:szCs w:val="20"/>
              </w:rPr>
              <w:t>(0,5) and (6,5)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C3AF17F" w14:textId="77777777" w:rsidR="004E5E83" w:rsidRPr="00EE00C8" w:rsidRDefault="004E5E83" w:rsidP="00B109A7">
            <w:pPr>
              <w:ind w:right="-142"/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EE00C8">
              <w:rPr>
                <w:rFonts w:ascii="Cambria" w:hAnsi="Cambria" w:cs="Arial"/>
                <w:b/>
                <w:sz w:val="20"/>
                <w:szCs w:val="20"/>
              </w:rPr>
              <w:t>Scenario 3:</w:t>
            </w:r>
          </w:p>
          <w:p w14:paraId="5C4F774B" w14:textId="057CA63D" w:rsidR="004E5E83" w:rsidRPr="00EE00C8" w:rsidRDefault="00B109A7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194397">
              <w:rPr>
                <w:rFonts w:ascii="Cambria" w:hAnsi="Cambria" w:cs="Arial"/>
                <w:sz w:val="20"/>
                <w:szCs w:val="20"/>
              </w:rPr>
              <w:t xml:space="preserve">(0,7) </w:t>
            </w:r>
            <w:proofErr w:type="gramStart"/>
            <w:r w:rsidRPr="00194397">
              <w:rPr>
                <w:rFonts w:ascii="Cambria" w:hAnsi="Cambria" w:cs="Arial"/>
                <w:sz w:val="20"/>
                <w:szCs w:val="20"/>
              </w:rPr>
              <w:t>and</w:t>
            </w:r>
            <w:proofErr w:type="gramEnd"/>
            <w:r w:rsidRPr="00194397">
              <w:rPr>
                <w:rFonts w:ascii="Cambria" w:hAnsi="Cambria" w:cs="Arial"/>
                <w:sz w:val="20"/>
                <w:szCs w:val="20"/>
              </w:rPr>
              <w:t xml:space="preserve"> (5,2)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FA05022" w14:textId="77777777" w:rsidR="004E5E83" w:rsidRPr="00EE00C8" w:rsidRDefault="004E5E83" w:rsidP="00B109A7">
            <w:pPr>
              <w:ind w:right="-142"/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EE00C8">
              <w:rPr>
                <w:rFonts w:ascii="Cambria" w:hAnsi="Cambria" w:cs="Arial"/>
                <w:b/>
                <w:sz w:val="20"/>
                <w:szCs w:val="20"/>
              </w:rPr>
              <w:t>Scenario 3:</w:t>
            </w:r>
          </w:p>
          <w:p w14:paraId="742F2B06" w14:textId="77777777" w:rsidR="004E5E83" w:rsidRPr="00EE00C8" w:rsidRDefault="004E5E83" w:rsidP="00B109A7">
            <w:pPr>
              <w:ind w:right="-142"/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EE00C8">
              <w:rPr>
                <w:rFonts w:ascii="Cambria" w:hAnsi="Cambria" w:cs="Arial"/>
                <w:sz w:val="20"/>
                <w:szCs w:val="20"/>
              </w:rPr>
              <w:t>(4,8) and (4,0)</w:t>
            </w:r>
          </w:p>
        </w:tc>
      </w:tr>
      <w:tr w:rsidR="004E5E83" w:rsidRPr="00EE00C8" w14:paraId="7377DA72" w14:textId="77777777" w:rsidTr="00B109A7">
        <w:trPr>
          <w:trHeight w:val="2879"/>
        </w:trPr>
        <w:tc>
          <w:tcPr>
            <w:tcW w:w="2754" w:type="dxa"/>
            <w:shd w:val="clear" w:color="auto" w:fill="auto"/>
          </w:tcPr>
          <w:p w14:paraId="1ED1E0D6" w14:textId="77777777" w:rsidR="004E5E83" w:rsidRPr="00EE00C8" w:rsidRDefault="004E5E83" w:rsidP="00B109A7">
            <w:pPr>
              <w:rPr>
                <w:rFonts w:ascii="Cambria" w:hAnsi="Cambria" w:cs="Arial"/>
                <w:sz w:val="20"/>
                <w:szCs w:val="20"/>
              </w:rPr>
            </w:pPr>
          </w:p>
        </w:tc>
        <w:tc>
          <w:tcPr>
            <w:tcW w:w="2754" w:type="dxa"/>
            <w:shd w:val="clear" w:color="auto" w:fill="auto"/>
          </w:tcPr>
          <w:p w14:paraId="74AB2CEF" w14:textId="77777777" w:rsidR="004E5E83" w:rsidRPr="00EE00C8" w:rsidRDefault="004E5E83" w:rsidP="00B109A7">
            <w:pPr>
              <w:rPr>
                <w:rFonts w:ascii="Cambria" w:hAnsi="Cambria" w:cs="Arial"/>
                <w:sz w:val="20"/>
                <w:szCs w:val="20"/>
              </w:rPr>
            </w:pPr>
          </w:p>
        </w:tc>
        <w:tc>
          <w:tcPr>
            <w:tcW w:w="2754" w:type="dxa"/>
            <w:shd w:val="clear" w:color="auto" w:fill="auto"/>
          </w:tcPr>
          <w:p w14:paraId="65E7B9B1" w14:textId="77777777" w:rsidR="004E5E83" w:rsidRPr="00EE00C8" w:rsidRDefault="004E5E83" w:rsidP="00B109A7">
            <w:pPr>
              <w:rPr>
                <w:rFonts w:ascii="Cambria" w:hAnsi="Cambria" w:cs="Arial"/>
                <w:sz w:val="20"/>
                <w:szCs w:val="20"/>
              </w:rPr>
            </w:pPr>
          </w:p>
        </w:tc>
        <w:tc>
          <w:tcPr>
            <w:tcW w:w="2754" w:type="dxa"/>
            <w:shd w:val="clear" w:color="auto" w:fill="auto"/>
          </w:tcPr>
          <w:p w14:paraId="05CBB8A9" w14:textId="77777777" w:rsidR="004E5E83" w:rsidRPr="00EE00C8" w:rsidRDefault="004E5E83" w:rsidP="00B109A7">
            <w:pPr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14:paraId="58044A5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  <w:sectPr w:rsidR="004E5E83" w:rsidRPr="005544F9" w:rsidSect="00B109A7">
          <w:headerReference w:type="default" r:id="rId1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7A3C57E" w14:textId="77777777" w:rsidR="004E5E83" w:rsidRPr="0092414A" w:rsidRDefault="004E5E83" w:rsidP="004E5E83">
      <w:pPr>
        <w:rPr>
          <w:rFonts w:ascii="Cambria" w:hAnsi="Cambria" w:cs="Arial"/>
          <w:sz w:val="20"/>
          <w:szCs w:val="20"/>
        </w:rPr>
        <w:sectPr w:rsidR="004E5E83" w:rsidRPr="0092414A" w:rsidSect="00B109A7">
          <w:type w:val="continuous"/>
          <w:pgSz w:w="12240" w:h="15840"/>
          <w:pgMar w:top="1152" w:right="1152" w:bottom="1152" w:left="1152" w:header="720" w:footer="720" w:gutter="0"/>
          <w:cols w:num="4" w:space="288"/>
          <w:docGrid w:linePitch="360"/>
        </w:sectPr>
      </w:pPr>
    </w:p>
    <w:p w14:paraId="20DC31DE" w14:textId="77777777" w:rsidR="004E5E83" w:rsidRDefault="004E5E83" w:rsidP="004E5E83">
      <w:pPr>
        <w:spacing w:line="276" w:lineRule="auto"/>
        <w:rPr>
          <w:sz w:val="22"/>
          <w:szCs w:val="22"/>
        </w:rPr>
      </w:pPr>
    </w:p>
    <w:p w14:paraId="3A71C2E1" w14:textId="77777777" w:rsidR="004E5E83" w:rsidRDefault="004E5E83" w:rsidP="004E5E83">
      <w:pPr>
        <w:spacing w:line="276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7F45D5D8" wp14:editId="3529BC27">
            <wp:extent cx="3657600" cy="1485900"/>
            <wp:effectExtent l="0" t="0" r="0" b="1270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" b="66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DF22D" w14:textId="77777777" w:rsidR="004E5E83" w:rsidRPr="003C5386" w:rsidRDefault="004E5E83" w:rsidP="004E5E83">
      <w:pPr>
        <w:spacing w:line="276" w:lineRule="auto"/>
        <w:rPr>
          <w:sz w:val="22"/>
          <w:szCs w:val="22"/>
        </w:rPr>
      </w:pPr>
    </w:p>
    <w:p w14:paraId="7E508A47" w14:textId="77777777" w:rsidR="004E5E83" w:rsidRDefault="004E5E83" w:rsidP="004E5E83">
      <w:pPr>
        <w:spacing w:line="480" w:lineRule="auto"/>
        <w:jc w:val="center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1D23E13D" wp14:editId="04849610">
            <wp:extent cx="3632200" cy="2743200"/>
            <wp:effectExtent l="0" t="0" r="0" b="0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48" b="-3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D5AF24" w14:textId="77777777" w:rsidR="004E5E83" w:rsidRPr="008635F6" w:rsidRDefault="004E5E83" w:rsidP="004E5E83">
      <w:pPr>
        <w:spacing w:line="480" w:lineRule="auto"/>
        <w:rPr>
          <w:rFonts w:ascii="Times New Roman" w:hAnsi="Times New Roman" w:cs="Times New Roman"/>
          <w:noProof/>
          <w:sz w:val="22"/>
          <w:szCs w:val="22"/>
        </w:rPr>
      </w:pPr>
      <w:r w:rsidRPr="00AA388B">
        <w:rPr>
          <w:b/>
          <w:noProof/>
          <w:u w:val="single"/>
        </w:rPr>
        <w:t>Distance vs. Time Graph – Used to describe Motion</w:t>
      </w:r>
    </w:p>
    <w:p w14:paraId="0AACE0E8" w14:textId="77777777" w:rsidR="004E5E83" w:rsidRDefault="004E5E83" w:rsidP="004E5E83">
      <w:pPr>
        <w:spacing w:line="360" w:lineRule="auto"/>
        <w:jc w:val="center"/>
        <w:rPr>
          <w:rFonts w:ascii="Cambria" w:hAnsi="Cambria" w:cs="Arial"/>
          <w:b/>
          <w:sz w:val="22"/>
          <w:szCs w:val="22"/>
        </w:rPr>
      </w:pPr>
      <w:r>
        <w:rPr>
          <w:rFonts w:ascii="Cambria" w:hAnsi="Cambria" w:cs="Arial"/>
          <w:b/>
          <w:noProof/>
          <w:sz w:val="22"/>
          <w:szCs w:val="22"/>
        </w:rPr>
        <w:drawing>
          <wp:inline distT="0" distB="0" distL="0" distR="0" wp14:anchorId="6D7DA06D" wp14:editId="078073C8">
            <wp:extent cx="2852878" cy="206105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878" cy="2061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CDC41" w14:textId="77777777" w:rsidR="004E5E83" w:rsidRPr="005544F9" w:rsidRDefault="004E5E83" w:rsidP="004E5E83">
      <w:pPr>
        <w:rPr>
          <w:rFonts w:ascii="Cambria" w:hAnsi="Cambria" w:cs="Arial"/>
          <w:b/>
          <w:sz w:val="22"/>
          <w:szCs w:val="22"/>
          <w:u w:val="single"/>
        </w:rPr>
      </w:pPr>
      <w:r w:rsidRPr="005544F9">
        <w:rPr>
          <w:rFonts w:ascii="Cambria" w:hAnsi="Cambria" w:cs="Arial"/>
          <w:b/>
          <w:sz w:val="22"/>
          <w:szCs w:val="22"/>
          <w:u w:val="single"/>
        </w:rPr>
        <w:t>Average Speed</w:t>
      </w:r>
    </w:p>
    <w:p w14:paraId="2ADA7764" w14:textId="77777777" w:rsidR="004E5E83" w:rsidRPr="005544F9" w:rsidRDefault="004E5E83" w:rsidP="004E5E83">
      <w:pPr>
        <w:rPr>
          <w:rFonts w:ascii="Cambria" w:hAnsi="Cambria" w:cs="Arial"/>
          <w:b/>
          <w:sz w:val="22"/>
          <w:szCs w:val="22"/>
          <w:u w:val="single"/>
        </w:rPr>
      </w:pPr>
    </w:p>
    <w:p w14:paraId="1A22FFA3" w14:textId="77777777" w:rsidR="004E5E83" w:rsidRPr="005544F9" w:rsidRDefault="004E5E83" w:rsidP="004E5E83">
      <w:pPr>
        <w:spacing w:line="360" w:lineRule="auto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en you travel on a trip you might _______</w:t>
      </w:r>
      <w:r>
        <w:rPr>
          <w:rFonts w:ascii="Cambria" w:hAnsi="Cambria" w:cs="Arial"/>
          <w:sz w:val="20"/>
          <w:szCs w:val="20"/>
        </w:rPr>
        <w:t>___</w:t>
      </w:r>
      <w:r w:rsidRPr="005544F9">
        <w:rPr>
          <w:rFonts w:ascii="Cambria" w:hAnsi="Cambria" w:cs="Arial"/>
          <w:sz w:val="20"/>
          <w:szCs w:val="20"/>
        </w:rPr>
        <w:t>_______ several times for things like: fuel, food and bathroom breaks.  Your ______</w:t>
      </w:r>
      <w:r>
        <w:rPr>
          <w:rFonts w:ascii="Cambria" w:hAnsi="Cambria" w:cs="Arial"/>
          <w:sz w:val="20"/>
          <w:szCs w:val="20"/>
        </w:rPr>
        <w:t>____</w:t>
      </w:r>
      <w:r w:rsidRPr="005544F9">
        <w:rPr>
          <w:rFonts w:ascii="Cambria" w:hAnsi="Cambria" w:cs="Arial"/>
          <w:sz w:val="20"/>
          <w:szCs w:val="20"/>
        </w:rPr>
        <w:t>_______ is also likely changing as you go up hills, around _______</w:t>
      </w:r>
      <w:r>
        <w:rPr>
          <w:rFonts w:ascii="Cambria" w:hAnsi="Cambria" w:cs="Arial"/>
          <w:sz w:val="20"/>
          <w:szCs w:val="20"/>
        </w:rPr>
        <w:t>_____</w:t>
      </w:r>
      <w:r w:rsidRPr="005544F9">
        <w:rPr>
          <w:rFonts w:ascii="Cambria" w:hAnsi="Cambria" w:cs="Arial"/>
          <w:sz w:val="20"/>
          <w:szCs w:val="20"/>
        </w:rPr>
        <w:t>______ and through towns.  At any given ______________ you can measure your __________</w:t>
      </w:r>
      <w:r>
        <w:rPr>
          <w:rFonts w:ascii="Cambria" w:hAnsi="Cambria" w:cs="Arial"/>
          <w:sz w:val="20"/>
          <w:szCs w:val="20"/>
        </w:rPr>
        <w:t>____</w:t>
      </w:r>
      <w:r w:rsidRPr="005544F9">
        <w:rPr>
          <w:rFonts w:ascii="Cambria" w:hAnsi="Cambria" w:cs="Arial"/>
          <w:sz w:val="20"/>
          <w:szCs w:val="20"/>
        </w:rPr>
        <w:t>_____ speed.  But, all these changes prevent you from measuring a constant uniform speed.  However you can calculate an average speed:</w:t>
      </w:r>
    </w:p>
    <w:p w14:paraId="4BB5CE8E" w14:textId="77777777" w:rsidR="004E5E83" w:rsidRPr="005F3BA8" w:rsidRDefault="004E5E83" w:rsidP="004E5E83">
      <w:p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position w:val="-24"/>
          <w:sz w:val="20"/>
          <w:szCs w:val="20"/>
        </w:rPr>
        <w:object w:dxaOrig="1840" w:dyaOrig="660" w14:anchorId="65E66EA2">
          <v:shape id="_x0000_i1027" type="#_x0000_t75" style="width:98pt;height:36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302676089" r:id="rId21"/>
        </w:object>
      </w:r>
      <w:r>
        <w:rPr>
          <w:rFonts w:ascii="Cambria" w:hAnsi="Cambria" w:cs="Arial"/>
          <w:sz w:val="20"/>
          <w:szCs w:val="20"/>
        </w:rPr>
        <w:t xml:space="preserve"> </w:t>
      </w:r>
      <w:r w:rsidRPr="005544F9">
        <w:rPr>
          <w:rFonts w:ascii="Cambria" w:hAnsi="Cambria" w:cs="Arial"/>
        </w:rPr>
        <w:t xml:space="preserve">Where </w:t>
      </w:r>
      <w:r w:rsidRPr="005544F9">
        <w:rPr>
          <w:rFonts w:ascii="Cambria" w:hAnsi="Cambria" w:cs="Arial"/>
          <w:position w:val="-6"/>
        </w:rPr>
        <w:object w:dxaOrig="380" w:dyaOrig="279" w14:anchorId="542F38C8">
          <v:shape id="_x0000_i1028" type="#_x0000_t75" style="width:19pt;height:14pt" o:ole="">
            <v:imagedata r:id="rId22" o:title=""/>
          </v:shape>
          <o:OLEObject Type="Embed" ProgID="Equation.DSMT4" ShapeID="_x0000_i1028" DrawAspect="Content" ObjectID="_1302676090" r:id="rId23"/>
        </w:object>
      </w:r>
      <w:r w:rsidRPr="005544F9">
        <w:rPr>
          <w:rFonts w:ascii="Cambria" w:hAnsi="Cambria" w:cs="Arial"/>
        </w:rPr>
        <w:t xml:space="preserve"> is the total change in distance</w:t>
      </w:r>
      <w:r>
        <w:rPr>
          <w:rFonts w:ascii="Cambria" w:hAnsi="Cambria" w:cs="Arial"/>
          <w:sz w:val="20"/>
          <w:szCs w:val="20"/>
        </w:rPr>
        <w:t xml:space="preserve"> </w:t>
      </w:r>
      <w:r>
        <w:rPr>
          <w:rFonts w:ascii="Cambria" w:hAnsi="Cambria" w:cs="Arial"/>
        </w:rPr>
        <w:t>a</w:t>
      </w:r>
      <w:r w:rsidRPr="005544F9">
        <w:rPr>
          <w:rFonts w:ascii="Cambria" w:hAnsi="Cambria" w:cs="Arial"/>
        </w:rPr>
        <w:t xml:space="preserve">nd </w:t>
      </w:r>
      <w:r w:rsidRPr="005544F9">
        <w:rPr>
          <w:rFonts w:ascii="Cambria" w:hAnsi="Cambria" w:cs="Arial"/>
          <w:position w:val="-6"/>
        </w:rPr>
        <w:object w:dxaOrig="320" w:dyaOrig="279" w14:anchorId="32A23B21">
          <v:shape id="_x0000_i1029" type="#_x0000_t75" style="width:16pt;height:14pt" o:ole="">
            <v:imagedata r:id="rId24" o:title=""/>
          </v:shape>
          <o:OLEObject Type="Embed" ProgID="Equation.DSMT4" ShapeID="_x0000_i1029" DrawAspect="Content" ObjectID="_1302676091" r:id="rId25"/>
        </w:object>
      </w:r>
      <w:r w:rsidRPr="005544F9">
        <w:rPr>
          <w:rFonts w:ascii="Cambria" w:hAnsi="Cambria" w:cs="Arial"/>
        </w:rPr>
        <w:t xml:space="preserve"> is the total change in time</w:t>
      </w:r>
    </w:p>
    <w:p w14:paraId="18C1FC39" w14:textId="77777777" w:rsidR="004E5E83" w:rsidRPr="008635F6" w:rsidRDefault="004E5E83" w:rsidP="004E5E83">
      <w:pPr>
        <w:spacing w:line="360" w:lineRule="auto"/>
        <w:rPr>
          <w:rFonts w:ascii="Cambria" w:hAnsi="Cambria" w:cs="Arial"/>
          <w:b/>
          <w:sz w:val="22"/>
          <w:szCs w:val="22"/>
          <w:u w:val="single"/>
        </w:rPr>
      </w:pPr>
      <w:r>
        <w:rPr>
          <w:rFonts w:ascii="Cambria" w:hAnsi="Cambria" w:cs="Arial"/>
          <w:b/>
          <w:sz w:val="22"/>
          <w:szCs w:val="22"/>
        </w:rPr>
        <w:br w:type="page"/>
      </w:r>
      <w:r w:rsidRPr="005544F9">
        <w:rPr>
          <w:rFonts w:ascii="Cambria" w:hAnsi="Cambria" w:cs="Arial"/>
          <w:b/>
          <w:sz w:val="22"/>
          <w:szCs w:val="22"/>
          <w:u w:val="single"/>
        </w:rPr>
        <w:t xml:space="preserve"> Scalar examples involving</w:t>
      </w:r>
      <w:r>
        <w:rPr>
          <w:rFonts w:ascii="Cambria" w:hAnsi="Cambria" w:cs="Arial"/>
          <w:b/>
          <w:sz w:val="22"/>
          <w:szCs w:val="22"/>
          <w:u w:val="single"/>
        </w:rPr>
        <w:t xml:space="preserve"> U</w:t>
      </w:r>
      <w:r w:rsidRPr="005544F9">
        <w:rPr>
          <w:rFonts w:ascii="Cambria" w:hAnsi="Cambria" w:cs="Arial"/>
          <w:b/>
          <w:sz w:val="22"/>
          <w:szCs w:val="22"/>
          <w:u w:val="single"/>
        </w:rPr>
        <w:t>nifo</w:t>
      </w:r>
      <w:r>
        <w:rPr>
          <w:rFonts w:ascii="Cambria" w:hAnsi="Cambria" w:cs="Arial"/>
          <w:b/>
          <w:sz w:val="22"/>
          <w:szCs w:val="22"/>
          <w:u w:val="single"/>
        </w:rPr>
        <w:t>rm M</w:t>
      </w:r>
      <w:r w:rsidRPr="005544F9">
        <w:rPr>
          <w:rFonts w:ascii="Cambria" w:hAnsi="Cambria" w:cs="Arial"/>
          <w:b/>
          <w:sz w:val="22"/>
          <w:szCs w:val="22"/>
          <w:u w:val="single"/>
        </w:rPr>
        <w:t>otion</w:t>
      </w:r>
    </w:p>
    <w:p w14:paraId="64F5D9FE" w14:textId="77777777" w:rsidR="004E5E83" w:rsidRPr="005544F9" w:rsidRDefault="004E5E83" w:rsidP="004E5E83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A remote control powered car travels along a straight track at a constant speed of 1.5m every second.</w:t>
      </w:r>
    </w:p>
    <w:p w14:paraId="46B8C375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  </w:t>
      </w:r>
    </w:p>
    <w:p w14:paraId="392F45B5" w14:textId="77777777" w:rsidR="004E5E83" w:rsidRPr="005544F9" w:rsidRDefault="004E5E83" w:rsidP="004E5E83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Fill in a data table for the first 5 seconds and draw/label a distance vs</w:t>
      </w:r>
      <w:r>
        <w:rPr>
          <w:rFonts w:ascii="Cambria" w:hAnsi="Cambria" w:cs="Arial"/>
          <w:sz w:val="20"/>
          <w:szCs w:val="20"/>
        </w:rPr>
        <w:t>.</w:t>
      </w:r>
      <w:r w:rsidRPr="005544F9">
        <w:rPr>
          <w:rFonts w:ascii="Cambria" w:hAnsi="Cambria" w:cs="Arial"/>
          <w:sz w:val="20"/>
          <w:szCs w:val="20"/>
        </w:rPr>
        <w:t xml:space="preserve"> time graph.</w:t>
      </w:r>
    </w:p>
    <w:p w14:paraId="6592014D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/>
          <w:noProof/>
          <w:sz w:val="20"/>
          <w:szCs w:val="20"/>
        </w:rPr>
        <w:drawing>
          <wp:anchor distT="0" distB="0" distL="114300" distR="114300" simplePos="0" relativeHeight="251677696" behindDoc="0" locked="0" layoutInCell="1" allowOverlap="1" wp14:anchorId="14C33F1A" wp14:editId="21588151">
            <wp:simplePos x="0" y="0"/>
            <wp:positionH relativeFrom="column">
              <wp:posOffset>3429000</wp:posOffset>
            </wp:positionH>
            <wp:positionV relativeFrom="paragraph">
              <wp:posOffset>101600</wp:posOffset>
            </wp:positionV>
            <wp:extent cx="3200400" cy="2682875"/>
            <wp:effectExtent l="0" t="0" r="0" b="0"/>
            <wp:wrapNone/>
            <wp:docPr id="49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page" w:tblpX="1693" w:tblpY="83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2267"/>
      </w:tblGrid>
      <w:tr w:rsidR="004E5E83" w:rsidRPr="005544F9" w14:paraId="5F1EFB53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2D48CAE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14:paraId="5C9DCBC6" w14:textId="16DC1BE7" w:rsidR="004E5E83" w:rsidRPr="005544F9" w:rsidRDefault="00015FDF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s</w:t>
            </w:r>
            <w:r w:rsidR="004E5E83"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2267" w:type="dxa"/>
            <w:vAlign w:val="center"/>
          </w:tcPr>
          <w:p w14:paraId="2C9F576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14:paraId="77E9CB08" w14:textId="4431665F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m)</w:t>
            </w:r>
          </w:p>
        </w:tc>
      </w:tr>
      <w:tr w:rsidR="004E5E83" w:rsidRPr="005544F9" w14:paraId="2E3932DF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429C7E1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2267" w:type="dxa"/>
            <w:vAlign w:val="center"/>
          </w:tcPr>
          <w:p w14:paraId="089DF12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4E5E83" w:rsidRPr="005544F9" w14:paraId="66E045CA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63615659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2267" w:type="dxa"/>
            <w:vAlign w:val="center"/>
          </w:tcPr>
          <w:p w14:paraId="283A7D29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2384366C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44E2438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2267" w:type="dxa"/>
            <w:vAlign w:val="center"/>
          </w:tcPr>
          <w:p w14:paraId="37466B0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74F9E3A2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2228890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2267" w:type="dxa"/>
            <w:vAlign w:val="center"/>
          </w:tcPr>
          <w:p w14:paraId="081DA97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516EA7FB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319EB5A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2267" w:type="dxa"/>
            <w:vAlign w:val="center"/>
          </w:tcPr>
          <w:p w14:paraId="30ABFF5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764BC1CF" w14:textId="77777777" w:rsidTr="00B109A7">
        <w:trPr>
          <w:trHeight w:val="284"/>
        </w:trPr>
        <w:tc>
          <w:tcPr>
            <w:tcW w:w="1242" w:type="dxa"/>
            <w:vAlign w:val="center"/>
          </w:tcPr>
          <w:p w14:paraId="1D2F350F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2267" w:type="dxa"/>
            <w:vAlign w:val="center"/>
          </w:tcPr>
          <w:p w14:paraId="37133101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14:paraId="53572938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51D52F78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A8AFE89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153B5D8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37404D9" w14:textId="7E5AE518" w:rsidR="004E5E83" w:rsidRPr="005544F9" w:rsidRDefault="008D6C5C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B65D518" wp14:editId="30E4D900">
                <wp:simplePos x="0" y="0"/>
                <wp:positionH relativeFrom="column">
                  <wp:posOffset>3220085</wp:posOffset>
                </wp:positionH>
                <wp:positionV relativeFrom="paragraph">
                  <wp:posOffset>131445</wp:posOffset>
                </wp:positionV>
                <wp:extent cx="323215" cy="1003300"/>
                <wp:effectExtent l="0" t="0" r="0" b="12700"/>
                <wp:wrapNone/>
                <wp:docPr id="1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9635DE" w14:textId="77777777" w:rsidR="00B109A7" w:rsidRPr="001C078F" w:rsidRDefault="00B109A7" w:rsidP="004E5E83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59" type="#_x0000_t202" style="position:absolute;margin-left:253.55pt;margin-top:10.35pt;width:25.45pt;height:7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" filled="f" stroked="f">
                <v:textbox style="layout-flow:vertical;mso-layout-flow-alt:bottom-to-top">
                  <w:txbxContent>
                    <w:p w14:paraId="759635DE" w14:textId="77777777" w:rsidR="00B109A7" w:rsidRPr="001C078F" w:rsidRDefault="00B109A7" w:rsidP="004E5E83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</w:p>
    <w:p w14:paraId="54EAC974" w14:textId="5E8A653E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E3F5210" w14:textId="0BB5245F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E3C115E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1733006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B0606D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140089F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09771F0" w14:textId="77777777" w:rsidR="004E5E83" w:rsidRPr="005544F9" w:rsidRDefault="004E5E83" w:rsidP="004E5E83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Calculate the slope of the line</w:t>
      </w:r>
    </w:p>
    <w:p w14:paraId="1CFAC42E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5B44DC5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BC5933C" w14:textId="77777777" w:rsidR="004E5E83" w:rsidRDefault="004E5E83" w:rsidP="004E5E83">
      <w:pPr>
        <w:rPr>
          <w:rFonts w:ascii="Cambria" w:hAnsi="Cambria" w:cs="Arial"/>
          <w:sz w:val="20"/>
          <w:szCs w:val="20"/>
        </w:rPr>
      </w:pPr>
    </w:p>
    <w:p w14:paraId="65AE71F6" w14:textId="77777777" w:rsidR="004E5E83" w:rsidRDefault="004E5E83" w:rsidP="004E5E83">
      <w:pPr>
        <w:rPr>
          <w:rFonts w:ascii="Cambria" w:hAnsi="Cambria" w:cs="Arial"/>
          <w:sz w:val="20"/>
          <w:szCs w:val="20"/>
        </w:rPr>
      </w:pPr>
    </w:p>
    <w:p w14:paraId="7056CC4C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B295CF" wp14:editId="642A00EF">
                <wp:simplePos x="0" y="0"/>
                <wp:positionH relativeFrom="column">
                  <wp:posOffset>4440555</wp:posOffset>
                </wp:positionH>
                <wp:positionV relativeFrom="paragraph">
                  <wp:posOffset>108585</wp:posOffset>
                </wp:positionV>
                <wp:extent cx="1069975" cy="278765"/>
                <wp:effectExtent l="4445" t="0" r="5080" b="2540"/>
                <wp:wrapNone/>
                <wp:docPr id="1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FD10C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60" type="#_x0000_t202" style="position:absolute;margin-left:349.65pt;margin-top:8.55pt;width:84.25pt;height:2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" filled="f" stroked="f">
                <v:textbox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14:paraId="4CE868F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B0F67D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90F0E46" w14:textId="77777777" w:rsidR="004E5E83" w:rsidRPr="005544F9" w:rsidRDefault="004E5E83" w:rsidP="004E5E83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sz w:val="20"/>
          <w:szCs w:val="20"/>
        </w:rPr>
        <w:t>What is the relationship between the slope of the line of the graph and the speed of the car</w:t>
      </w:r>
      <w:r w:rsidRPr="005544F9">
        <w:rPr>
          <w:rFonts w:ascii="Cambria" w:hAnsi="Cambria" w:cs="Arial"/>
          <w:sz w:val="20"/>
          <w:szCs w:val="20"/>
        </w:rPr>
        <w:t>?</w:t>
      </w:r>
    </w:p>
    <w:p w14:paraId="01A3809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889605E" w14:textId="77777777" w:rsidR="004E5E83" w:rsidRDefault="004E5E83" w:rsidP="004E5E83">
      <w:pPr>
        <w:rPr>
          <w:rFonts w:ascii="Cambria" w:hAnsi="Cambria" w:cs="Arial"/>
          <w:sz w:val="20"/>
          <w:szCs w:val="20"/>
        </w:rPr>
      </w:pPr>
    </w:p>
    <w:p w14:paraId="494300D7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A8425E1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AADE030" w14:textId="77777777" w:rsidR="004E5E83" w:rsidRPr="008635F6" w:rsidRDefault="004E5E83" w:rsidP="004E5E83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The remote control car travels along a straight track at a constant speed of 1.5</w:t>
      </w:r>
      <w:r>
        <w:rPr>
          <w:rFonts w:ascii="Cambria" w:hAnsi="Cambria" w:cs="Arial"/>
          <w:sz w:val="20"/>
          <w:szCs w:val="20"/>
        </w:rPr>
        <w:t>k</w:t>
      </w:r>
      <w:r w:rsidRPr="005544F9">
        <w:rPr>
          <w:rFonts w:ascii="Cambria" w:hAnsi="Cambria" w:cs="Arial"/>
          <w:sz w:val="20"/>
          <w:szCs w:val="20"/>
        </w:rPr>
        <w:t xml:space="preserve">m every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 xml:space="preserve"> and then suddenly stops for 3 </w:t>
      </w:r>
      <w:r>
        <w:rPr>
          <w:rFonts w:ascii="Cambria" w:hAnsi="Cambria" w:cs="Arial"/>
          <w:sz w:val="20"/>
          <w:szCs w:val="20"/>
        </w:rPr>
        <w:t>minute.</w:t>
      </w:r>
      <w:r w:rsidRPr="005544F9">
        <w:rPr>
          <w:rFonts w:ascii="Cambria" w:hAnsi="Cambria" w:cs="Arial"/>
          <w:sz w:val="20"/>
          <w:szCs w:val="20"/>
        </w:rPr>
        <w:t xml:space="preserve">  </w:t>
      </w:r>
    </w:p>
    <w:p w14:paraId="6B7E54CC" w14:textId="1C9EEB80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a) Fill</w:t>
      </w:r>
      <w:r w:rsidR="00015FDF">
        <w:rPr>
          <w:rFonts w:ascii="Cambria" w:hAnsi="Cambria" w:cs="Arial"/>
          <w:sz w:val="20"/>
          <w:szCs w:val="20"/>
        </w:rPr>
        <w:t xml:space="preserve"> in a data table for the first 8</w:t>
      </w:r>
      <w:bookmarkStart w:id="0" w:name="_GoBack"/>
      <w:bookmarkEnd w:id="0"/>
      <w:r w:rsidRPr="005544F9">
        <w:rPr>
          <w:rFonts w:ascii="Cambria" w:hAnsi="Cambria" w:cs="Arial"/>
          <w:sz w:val="20"/>
          <w:szCs w:val="20"/>
        </w:rPr>
        <w:t xml:space="preserve"> seconds and draw/label a distance vs time graph.</w:t>
      </w:r>
    </w:p>
    <w:tbl>
      <w:tblPr>
        <w:tblpPr w:leftFromText="180" w:rightFromText="180" w:vertAnchor="text" w:horzAnchor="page" w:tblpX="2188" w:tblpY="18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7"/>
        <w:gridCol w:w="2086"/>
      </w:tblGrid>
      <w:tr w:rsidR="004E5E83" w:rsidRPr="005544F9" w14:paraId="5831A235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6887FB4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14:paraId="43BF1B9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2086" w:type="dxa"/>
            <w:vAlign w:val="center"/>
          </w:tcPr>
          <w:p w14:paraId="15918EE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14:paraId="0C23E5C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4E5E83" w:rsidRPr="005544F9" w14:paraId="010B590B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0328B29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2086" w:type="dxa"/>
            <w:vAlign w:val="center"/>
          </w:tcPr>
          <w:p w14:paraId="4B57C41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4E5E83" w:rsidRPr="005544F9" w14:paraId="17E27F52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2B63B09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2086" w:type="dxa"/>
            <w:vAlign w:val="center"/>
          </w:tcPr>
          <w:p w14:paraId="2A79A60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3174BF91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673B2DC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2086" w:type="dxa"/>
            <w:vAlign w:val="center"/>
          </w:tcPr>
          <w:p w14:paraId="64587B0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5AC318AC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66E5F97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2086" w:type="dxa"/>
            <w:vAlign w:val="center"/>
          </w:tcPr>
          <w:p w14:paraId="1FA0114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1C21D5C7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0996567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2086" w:type="dxa"/>
            <w:vAlign w:val="center"/>
          </w:tcPr>
          <w:p w14:paraId="677F5D0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2FD6252F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5912F82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2086" w:type="dxa"/>
            <w:vAlign w:val="center"/>
          </w:tcPr>
          <w:p w14:paraId="47C6C73C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30E6E7AE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455D547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</w:t>
            </w:r>
          </w:p>
        </w:tc>
        <w:tc>
          <w:tcPr>
            <w:tcW w:w="2086" w:type="dxa"/>
            <w:vAlign w:val="center"/>
          </w:tcPr>
          <w:p w14:paraId="287F262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0F515F6B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2552C55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</w:t>
            </w:r>
          </w:p>
        </w:tc>
        <w:tc>
          <w:tcPr>
            <w:tcW w:w="2086" w:type="dxa"/>
            <w:vAlign w:val="center"/>
          </w:tcPr>
          <w:p w14:paraId="73689CB9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21F69853" w14:textId="77777777" w:rsidTr="00B109A7">
        <w:trPr>
          <w:trHeight w:val="284"/>
        </w:trPr>
        <w:tc>
          <w:tcPr>
            <w:tcW w:w="1287" w:type="dxa"/>
            <w:vAlign w:val="center"/>
          </w:tcPr>
          <w:p w14:paraId="3FC6493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8</w:t>
            </w:r>
          </w:p>
        </w:tc>
        <w:tc>
          <w:tcPr>
            <w:tcW w:w="2086" w:type="dxa"/>
            <w:vAlign w:val="center"/>
          </w:tcPr>
          <w:p w14:paraId="34F479EF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14:paraId="0C3E5B1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3A72CFC1" wp14:editId="6198ED69">
            <wp:simplePos x="0" y="0"/>
            <wp:positionH relativeFrom="column">
              <wp:posOffset>3657600</wp:posOffset>
            </wp:positionH>
            <wp:positionV relativeFrom="paragraph">
              <wp:posOffset>39370</wp:posOffset>
            </wp:positionV>
            <wp:extent cx="3086100" cy="2552700"/>
            <wp:effectExtent l="0" t="0" r="0" b="0"/>
            <wp:wrapNone/>
            <wp:docPr id="50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39E211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AA2760C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5979C53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45500A1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C06109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D8CE3B" wp14:editId="126C754B">
                <wp:simplePos x="0" y="0"/>
                <wp:positionH relativeFrom="column">
                  <wp:posOffset>3448685</wp:posOffset>
                </wp:positionH>
                <wp:positionV relativeFrom="paragraph">
                  <wp:posOffset>114300</wp:posOffset>
                </wp:positionV>
                <wp:extent cx="323215" cy="1003300"/>
                <wp:effectExtent l="3175" t="0" r="3810" b="1270"/>
                <wp:wrapNone/>
                <wp:docPr id="16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A00DE2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61" type="#_x0000_t202" style="position:absolute;margin-left:271.55pt;margin-top:9pt;width:25.45pt;height:7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</w:p>
    <w:p w14:paraId="7FB6F3C6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8B2F65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4A1CB9C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7E0D159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5702D7EA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322088C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BAEA2D9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5AA3D52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EFF2837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DB68D03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F4C8D6D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DC7923" wp14:editId="56202B13">
                <wp:simplePos x="0" y="0"/>
                <wp:positionH relativeFrom="column">
                  <wp:posOffset>4759325</wp:posOffset>
                </wp:positionH>
                <wp:positionV relativeFrom="paragraph">
                  <wp:posOffset>40005</wp:posOffset>
                </wp:positionV>
                <wp:extent cx="1069975" cy="278765"/>
                <wp:effectExtent l="5715" t="0" r="3810" b="635"/>
                <wp:wrapNone/>
                <wp:docPr id="15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B6694F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62" type="#_x0000_t202" style="position:absolute;margin-left:374.75pt;margin-top:3.15pt;width:84.25pt;height:21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qhGNrkCAADD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" filled="f" stroked="f">
                <v:textbox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14:paraId="06DA4047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b)</w:t>
      </w:r>
      <w:r>
        <w:rPr>
          <w:rFonts w:ascii="Cambria" w:hAnsi="Cambria" w:cs="Arial"/>
          <w:sz w:val="20"/>
          <w:szCs w:val="20"/>
        </w:rPr>
        <w:t xml:space="preserve"> What is</w:t>
      </w:r>
      <w:r w:rsidRPr="005544F9">
        <w:rPr>
          <w:rFonts w:ascii="Cambria" w:hAnsi="Cambria" w:cs="Arial"/>
          <w:sz w:val="20"/>
          <w:szCs w:val="20"/>
        </w:rPr>
        <w:t xml:space="preserve"> the speed</w:t>
      </w:r>
      <w:r>
        <w:rPr>
          <w:rFonts w:ascii="Cambria" w:hAnsi="Cambria" w:cs="Arial"/>
          <w:sz w:val="20"/>
          <w:szCs w:val="20"/>
        </w:rPr>
        <w:t xml:space="preserve"> during the first 5 minute</w:t>
      </w:r>
      <w:r w:rsidRPr="005544F9">
        <w:rPr>
          <w:rFonts w:ascii="Cambria" w:hAnsi="Cambria" w:cs="Arial"/>
          <w:sz w:val="20"/>
          <w:szCs w:val="20"/>
        </w:rPr>
        <w:t>?  Is this the same as slope?</w:t>
      </w:r>
    </w:p>
    <w:p w14:paraId="7DE0A7AD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2E8D876B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0690D92F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7DE89439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5E8B38BB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1E0C38AD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c) What is the speed of the car during the 5-8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>?</w:t>
      </w:r>
    </w:p>
    <w:p w14:paraId="55E6F70C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18A07C07" w14:textId="77777777" w:rsidR="004E5E83" w:rsidRPr="005544F9" w:rsidRDefault="004E5E83" w:rsidP="004E5E83">
      <w:pPr>
        <w:ind w:left="720"/>
        <w:rPr>
          <w:rFonts w:ascii="Cambria" w:hAnsi="Cambria" w:cs="Arial"/>
          <w:sz w:val="20"/>
          <w:szCs w:val="20"/>
        </w:rPr>
      </w:pPr>
    </w:p>
    <w:p w14:paraId="5FC2C4E6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4E0899C6" w14:textId="77777777" w:rsidR="004E5E83" w:rsidRPr="005544F9" w:rsidRDefault="004E5E83" w:rsidP="004E5E83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 wp14:anchorId="2B215F4E" wp14:editId="3A52004A">
            <wp:simplePos x="0" y="0"/>
            <wp:positionH relativeFrom="column">
              <wp:posOffset>3314700</wp:posOffset>
            </wp:positionH>
            <wp:positionV relativeFrom="paragraph">
              <wp:posOffset>425450</wp:posOffset>
            </wp:positionV>
            <wp:extent cx="2971800" cy="2628900"/>
            <wp:effectExtent l="0" t="0" r="0" b="0"/>
            <wp:wrapNone/>
            <wp:docPr id="51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F9">
        <w:rPr>
          <w:rFonts w:ascii="Cambria" w:hAnsi="Cambria" w:cs="Arial"/>
          <w:sz w:val="20"/>
          <w:szCs w:val="20"/>
        </w:rPr>
        <w:t>The remote control car travels along a straight t</w:t>
      </w:r>
      <w:r>
        <w:rPr>
          <w:rFonts w:ascii="Cambria" w:hAnsi="Cambria" w:cs="Arial"/>
          <w:sz w:val="20"/>
          <w:szCs w:val="20"/>
        </w:rPr>
        <w:t>rack at a constant speed of 1.5 km for every min for 5 minutes</w:t>
      </w:r>
      <w:r w:rsidRPr="005544F9">
        <w:rPr>
          <w:rFonts w:ascii="Cambria" w:hAnsi="Cambria" w:cs="Arial"/>
          <w:sz w:val="20"/>
          <w:szCs w:val="20"/>
        </w:rPr>
        <w:t xml:space="preserve"> and then suddenly stops for 3 </w:t>
      </w:r>
      <w:r>
        <w:rPr>
          <w:rFonts w:ascii="Cambria" w:hAnsi="Cambria" w:cs="Arial"/>
          <w:sz w:val="20"/>
          <w:szCs w:val="20"/>
        </w:rPr>
        <w:t>minutes</w:t>
      </w:r>
      <w:r w:rsidRPr="005544F9">
        <w:rPr>
          <w:rFonts w:ascii="Cambria" w:hAnsi="Cambria" w:cs="Arial"/>
          <w:sz w:val="20"/>
          <w:szCs w:val="20"/>
        </w:rPr>
        <w:t xml:space="preserve"> and suddenly travels 1 more </w:t>
      </w:r>
      <w:r>
        <w:rPr>
          <w:rFonts w:ascii="Cambria" w:hAnsi="Cambria" w:cs="Arial"/>
          <w:sz w:val="20"/>
          <w:szCs w:val="20"/>
        </w:rPr>
        <w:t>min</w:t>
      </w:r>
      <w:r w:rsidRPr="005544F9">
        <w:rPr>
          <w:rFonts w:ascii="Cambria" w:hAnsi="Cambria" w:cs="Arial"/>
          <w:sz w:val="20"/>
          <w:szCs w:val="20"/>
        </w:rPr>
        <w:t xml:space="preserve"> at 1.5</w:t>
      </w:r>
      <w:r>
        <w:rPr>
          <w:rFonts w:ascii="Cambria" w:hAnsi="Cambria" w:cs="Arial"/>
          <w:sz w:val="20"/>
          <w:szCs w:val="20"/>
        </w:rPr>
        <w:t>km per minute</w:t>
      </w:r>
      <w:r w:rsidRPr="005544F9">
        <w:rPr>
          <w:rFonts w:ascii="Cambria" w:hAnsi="Cambria" w:cs="Arial"/>
          <w:sz w:val="20"/>
          <w:szCs w:val="20"/>
        </w:rPr>
        <w:t xml:space="preserve">.  Fill in a data table for the first 9 </w:t>
      </w:r>
      <w:r>
        <w:rPr>
          <w:rFonts w:ascii="Cambria" w:hAnsi="Cambria" w:cs="Arial"/>
          <w:sz w:val="20"/>
          <w:szCs w:val="20"/>
        </w:rPr>
        <w:t>minutes</w:t>
      </w:r>
      <w:r w:rsidRPr="005544F9">
        <w:rPr>
          <w:rFonts w:ascii="Cambria" w:hAnsi="Cambria" w:cs="Arial"/>
          <w:sz w:val="20"/>
          <w:szCs w:val="20"/>
        </w:rPr>
        <w:t xml:space="preserve"> and draw/label a distance vs time graph.</w:t>
      </w:r>
    </w:p>
    <w:p w14:paraId="3B00223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tbl>
      <w:tblPr>
        <w:tblpPr w:leftFromText="180" w:rightFromText="180" w:vertAnchor="text" w:horzAnchor="page" w:tblpX="2188" w:tblpY="18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1"/>
        <w:gridCol w:w="1866"/>
      </w:tblGrid>
      <w:tr w:rsidR="004E5E83" w:rsidRPr="005544F9" w14:paraId="468F491F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F2C5C7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14:paraId="33E2F5B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1866" w:type="dxa"/>
            <w:vAlign w:val="center"/>
          </w:tcPr>
          <w:p w14:paraId="24F9AD8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14:paraId="1982B61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4E5E83" w:rsidRPr="005544F9" w14:paraId="351BB04F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1F504C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1866" w:type="dxa"/>
            <w:vAlign w:val="center"/>
          </w:tcPr>
          <w:p w14:paraId="2FC509F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4E5E83" w:rsidRPr="005544F9" w14:paraId="49E92FAB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24788F1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1866" w:type="dxa"/>
            <w:vAlign w:val="center"/>
          </w:tcPr>
          <w:p w14:paraId="0D5D288C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63F995AA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11D6956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1866" w:type="dxa"/>
            <w:vAlign w:val="center"/>
          </w:tcPr>
          <w:p w14:paraId="702F5C6C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0765791C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78EF937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1866" w:type="dxa"/>
            <w:vAlign w:val="center"/>
          </w:tcPr>
          <w:p w14:paraId="19F92DF9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50D59082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5AE3DDD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1866" w:type="dxa"/>
            <w:vAlign w:val="center"/>
          </w:tcPr>
          <w:p w14:paraId="72C37E6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42E085A9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C15A99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1866" w:type="dxa"/>
            <w:vAlign w:val="center"/>
          </w:tcPr>
          <w:p w14:paraId="5616C71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0D23F022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3A748919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</w:t>
            </w:r>
          </w:p>
        </w:tc>
        <w:tc>
          <w:tcPr>
            <w:tcW w:w="1866" w:type="dxa"/>
            <w:vAlign w:val="center"/>
          </w:tcPr>
          <w:p w14:paraId="23BC62B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129CC7FD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36C0002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</w:t>
            </w:r>
          </w:p>
        </w:tc>
        <w:tc>
          <w:tcPr>
            <w:tcW w:w="1866" w:type="dxa"/>
            <w:vAlign w:val="center"/>
          </w:tcPr>
          <w:p w14:paraId="7ED37E2F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5D915ABC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3B0F29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8</w:t>
            </w:r>
          </w:p>
        </w:tc>
        <w:tc>
          <w:tcPr>
            <w:tcW w:w="1866" w:type="dxa"/>
            <w:vAlign w:val="center"/>
          </w:tcPr>
          <w:p w14:paraId="5656DE0C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4E5E83" w:rsidRPr="005544F9" w14:paraId="5F6957EE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C52B91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9</w:t>
            </w:r>
          </w:p>
        </w:tc>
        <w:tc>
          <w:tcPr>
            <w:tcW w:w="1866" w:type="dxa"/>
            <w:vAlign w:val="center"/>
          </w:tcPr>
          <w:p w14:paraId="7C9446B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14:paraId="675F3F11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4C0367CF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39B25AF9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0A58D615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0D198C05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281D4B9F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06EAE842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E1DF43" wp14:editId="523EF903">
                <wp:simplePos x="0" y="0"/>
                <wp:positionH relativeFrom="column">
                  <wp:posOffset>3105785</wp:posOffset>
                </wp:positionH>
                <wp:positionV relativeFrom="paragraph">
                  <wp:posOffset>12065</wp:posOffset>
                </wp:positionV>
                <wp:extent cx="323215" cy="1003300"/>
                <wp:effectExtent l="3175" t="0" r="3810" b="3810"/>
                <wp:wrapNone/>
                <wp:docPr id="14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134891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63" type="#_x0000_t202" style="position:absolute;left:0;text-align:left;margin-left:244.55pt;margin-top:.95pt;width:25.45pt;height:7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</w:p>
    <w:p w14:paraId="7CDCE91D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41E80621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7D3FFEEB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1B2382E5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3C61590B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7DA1CA44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42D999A6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30E85464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5BFA470F" w14:textId="77777777" w:rsidR="004E5E83" w:rsidRDefault="004E5E83" w:rsidP="004E5E83">
      <w:pPr>
        <w:ind w:left="360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4E3C2AD" wp14:editId="40B057D7">
                <wp:simplePos x="0" y="0"/>
                <wp:positionH relativeFrom="column">
                  <wp:posOffset>4343400</wp:posOffset>
                </wp:positionH>
                <wp:positionV relativeFrom="paragraph">
                  <wp:posOffset>111125</wp:posOffset>
                </wp:positionV>
                <wp:extent cx="1069975" cy="278765"/>
                <wp:effectExtent l="0" t="0" r="635" b="635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13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CE874E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64" type="#_x0000_t202" style="position:absolute;left:0;text-align:left;margin-left:342pt;margin-top:8.75pt;width:84.25pt;height:21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" filled="f" stroked="f">
                <v:textbox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B84F646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26E89D85" w14:textId="77777777" w:rsidR="004E5E83" w:rsidRDefault="004E5E83" w:rsidP="004E5E83">
      <w:pPr>
        <w:rPr>
          <w:rFonts w:ascii="Cambria" w:hAnsi="Cambria" w:cs="Arial"/>
          <w:b/>
          <w:sz w:val="20"/>
          <w:szCs w:val="20"/>
        </w:rPr>
      </w:pPr>
    </w:p>
    <w:p w14:paraId="44EFB2BC" w14:textId="77777777" w:rsidR="004E5E83" w:rsidRPr="005544F9" w:rsidRDefault="004E5E83" w:rsidP="004E5E83">
      <w:pPr>
        <w:numPr>
          <w:ilvl w:val="0"/>
          <w:numId w:val="1"/>
        </w:numPr>
        <w:rPr>
          <w:rFonts w:ascii="Cambria" w:hAnsi="Cambria" w:cs="Arial"/>
          <w:b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A control car travels along a straight track at a constant speed of 1.5</w:t>
      </w:r>
      <w:r>
        <w:rPr>
          <w:rFonts w:ascii="Cambria" w:hAnsi="Cambria" w:cs="Arial"/>
          <w:sz w:val="20"/>
          <w:szCs w:val="20"/>
        </w:rPr>
        <w:t>k</w:t>
      </w:r>
      <w:r w:rsidRPr="005544F9">
        <w:rPr>
          <w:rFonts w:ascii="Cambria" w:hAnsi="Cambria" w:cs="Arial"/>
          <w:sz w:val="20"/>
          <w:szCs w:val="20"/>
        </w:rPr>
        <w:t xml:space="preserve">m every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 xml:space="preserve"> and then suddenly stops for 3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 xml:space="preserve"> and suddenly travels 1 more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 xml:space="preserve"> at 1.5</w:t>
      </w:r>
      <w:r>
        <w:rPr>
          <w:rFonts w:ascii="Cambria" w:hAnsi="Cambria" w:cs="Arial"/>
          <w:sz w:val="20"/>
          <w:szCs w:val="20"/>
        </w:rPr>
        <w:t>k</w:t>
      </w:r>
      <w:r w:rsidRPr="005544F9">
        <w:rPr>
          <w:rFonts w:ascii="Cambria" w:hAnsi="Cambria" w:cs="Arial"/>
          <w:sz w:val="20"/>
          <w:szCs w:val="20"/>
        </w:rPr>
        <w:t xml:space="preserve">m per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>.</w:t>
      </w:r>
    </w:p>
    <w:p w14:paraId="3AA8B1B6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826A9A6" wp14:editId="0E471748">
                <wp:simplePos x="0" y="0"/>
                <wp:positionH relativeFrom="column">
                  <wp:posOffset>2971800</wp:posOffset>
                </wp:positionH>
                <wp:positionV relativeFrom="paragraph">
                  <wp:posOffset>155575</wp:posOffset>
                </wp:positionV>
                <wp:extent cx="3429000" cy="2868930"/>
                <wp:effectExtent l="0" t="1270" r="3810" b="0"/>
                <wp:wrapTight wrapText="bothSides">
                  <wp:wrapPolygon edited="0">
                    <wp:start x="724" y="574"/>
                    <wp:lineTo x="652" y="1090"/>
                    <wp:lineTo x="1232" y="1539"/>
                    <wp:lineTo x="1956" y="1602"/>
                    <wp:lineTo x="1016" y="2500"/>
                    <wp:lineTo x="1016" y="2883"/>
                    <wp:lineTo x="1740" y="3590"/>
                    <wp:lineTo x="1160" y="4164"/>
                    <wp:lineTo x="1016" y="4360"/>
                    <wp:lineTo x="1016" y="4676"/>
                    <wp:lineTo x="1884" y="5641"/>
                    <wp:lineTo x="1088" y="6024"/>
                    <wp:lineTo x="1088" y="6602"/>
                    <wp:lineTo x="1956" y="6727"/>
                    <wp:lineTo x="1956" y="7755"/>
                    <wp:lineTo x="1088" y="7755"/>
                    <wp:lineTo x="1088" y="8333"/>
                    <wp:lineTo x="1956" y="8782"/>
                    <wp:lineTo x="1016" y="9676"/>
                    <wp:lineTo x="1016" y="10064"/>
                    <wp:lineTo x="1740" y="10767"/>
                    <wp:lineTo x="1376" y="11345"/>
                    <wp:lineTo x="944" y="11727"/>
                    <wp:lineTo x="944" y="11919"/>
                    <wp:lineTo x="1884" y="12818"/>
                    <wp:lineTo x="1088" y="13267"/>
                    <wp:lineTo x="1088" y="13845"/>
                    <wp:lineTo x="1956" y="13908"/>
                    <wp:lineTo x="1956" y="14935"/>
                    <wp:lineTo x="1088" y="15060"/>
                    <wp:lineTo x="1088" y="15638"/>
                    <wp:lineTo x="1956" y="15959"/>
                    <wp:lineTo x="1016" y="16986"/>
                    <wp:lineTo x="1016" y="17369"/>
                    <wp:lineTo x="1596" y="17947"/>
                    <wp:lineTo x="1956" y="18010"/>
                    <wp:lineTo x="944" y="18908"/>
                    <wp:lineTo x="944" y="19100"/>
                    <wp:lineTo x="1812" y="19998"/>
                    <wp:lineTo x="1812" y="20381"/>
                    <wp:lineTo x="20876" y="20381"/>
                    <wp:lineTo x="20876" y="20061"/>
                    <wp:lineTo x="20584" y="19037"/>
                    <wp:lineTo x="20584" y="770"/>
                    <wp:lineTo x="1524" y="574"/>
                    <wp:lineTo x="724" y="574"/>
                  </wp:wrapPolygon>
                </wp:wrapTight>
                <wp:docPr id="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2868930"/>
                          <a:chOff x="5292" y="6358"/>
                          <a:chExt cx="4473" cy="5054"/>
                        </a:xfrm>
                      </wpg:grpSpPr>
                      <wpg:grpSp>
                        <wpg:cNvPr id="7" name="Group 3"/>
                        <wpg:cNvGrpSpPr>
                          <a:grpSpLocks/>
                        </wpg:cNvGrpSpPr>
                        <wpg:grpSpPr bwMode="auto">
                          <a:xfrm>
                            <a:off x="5292" y="6358"/>
                            <a:ext cx="4473" cy="5054"/>
                            <a:chOff x="5999" y="2024"/>
                            <a:chExt cx="3810" cy="3810"/>
                          </a:xfrm>
                        </wpg:grpSpPr>
                        <wpg:grpSp>
                          <wpg:cNvPr id="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5999" y="2024"/>
                              <a:ext cx="3810" cy="3810"/>
                              <a:chOff x="5835" y="10199"/>
                              <a:chExt cx="3810" cy="3810"/>
                            </a:xfrm>
                          </wpg:grpSpPr>
                          <pic:pic xmlns:pic="http://schemas.openxmlformats.org/drawingml/2006/picture">
                            <pic:nvPicPr>
                              <pic:cNvPr id="9" name="Chart 1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-3523" t="-2856" r="-3775" b="-5428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835" y="10199"/>
                                <a:ext cx="3810" cy="38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10" name="AutoShap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37" y="11147"/>
                                <a:ext cx="1605" cy="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22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" name="AutoShap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06" y="2972"/>
                              <a:ext cx="949" cy="0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8784" y="7092"/>
                            <a:ext cx="422" cy="537"/>
                          </a:xfrm>
                          <a:prstGeom prst="straightConnector1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234pt;margin-top:12.25pt;width:270pt;height:225.9pt;z-index:251659264" coordorigin="5292,6358" coordsize="4473,5054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">
                <v:group id="Group 3" o:spid="_x0000_s1027" style="position:absolute;left:5292;top:6358;width:4473;height:5054" coordorigin="5999,2024" coordsize="3810,38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R7jExQAAANoAAAAPAAAAZHJzL2Rvd25yZXYueG1sRI9Pa8JAFMTvBb/D8oTe&#10;6iZKW4muEkItPYRCVRBvj+wzCWbfhuw2f759t1DocZiZ3zDb/Wga0VPnassK4kUEgriwuuZSwfl0&#10;eFqDcB5ZY2OZFEzkYL+bPWwx0XbgL+qPvhQBwi5BBZX3bSKlKyoy6Ba2JQ7ezXYGfZBdKXWHQ4Cb&#10;Ri6j6EUarDksVNhSVlFxP34bBe8DDukqfuvz+y2brqfnz0sek1KP8zHdgPA0+v/wX/tDK3iF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ke4xMUAAADaAAAA&#10;DwAAAAAAAAAAAAAAAACpAgAAZHJzL2Rvd25yZXYueG1sUEsFBgAAAAAEAAQA+gAAAJsDAAAAAA==&#10;">
                  <v:group id="Group 4" o:spid="_x0000_s1028" style="position:absolute;left:5999;top:2024;width:3810;height:3810" coordorigin="5835,10199" coordsize="3810,38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  <v:shape id="Chart 1" o:spid="_x0000_s1029" type="#_x0000_t75" style="position:absolute;left:5835;top:10199;width:3810;height:381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4c&#10;3AXCAAAA2gAAAA8AAABkcnMvZG93bnJldi54bWxEj0GLwjAUhO8L/ofwhL0smupB1moUEQQP7qGu&#10;CN4ezbOpNi+liW3990ZY2OMwM98wy3VvK9FS40vHCibjBARx7nTJhYLT7270DcIHZI2VY1LwJA/r&#10;1eBjial2HWfUHkMhIoR9igpMCHUqpc8NWfRjVxNH7+oaiyHKppC6wS7CbSWnSTKTFkuOCwZr2hrK&#10;78eHVTC7HG7PzOzPRfLVt3XGm9L9dEp9DvvNAkSgPvyH/9p7rWAO7yvxBsjVCw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D+HNwFwgAAANoAAAAPAAAAAAAAAAAAAAAAAJwCAABk&#10;cnMvZG93bnJldi54bWxQSwUGAAAAAAQABAD3AAAAiwMAAAAA&#10;">
                      <v:imagedata r:id="rId26" o:title="" croptop="-1872f" cropbottom="-3557f" cropleft="-2309f" cropright="-2474f"/>
                      <o:lock v:ext="edit" aspectratio="f"/>
                    </v:shape>
                    <v:shape id="AutoShape 6" o:spid="_x0000_s1030" type="#_x0000_t32" style="position:absolute;left:6237;top:11147;width:1605;height:24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CB/MQAAADbAAAADwAAAGRycy9kb3ducmV2LnhtbESPT2vCQBDF7wW/wzKCt7qxBwnRVVrR&#10;IiiIf+h5mh2TYHY2ZFeNfnrnUOhthvfmvd9M552r1Y3aUHk2MBomoIhzbysuDJyOq/cUVIjIFmvP&#10;ZOBBAeaz3tsUM+vvvKfbIRZKQjhkaKCMscm0DnlJDsPQN8SinX3rMMraFtq2eJdwV+uPJBlrhxVL&#10;Q4kNLUrKL4erM7DZ0vf4cvxNt8+vjiudnpc/+50xg373OQEVqYv/5r/rtRV8oZdfZAA9e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Z8IH8xAAAANsAAAAPAAAAAAAAAAAA&#10;AAAAAKECAABkcnMvZG93bnJldi54bWxQSwUGAAAAAAQABAD5AAAAkgMAAAAA&#10;" strokeweight="1.75pt"/>
                  </v:group>
                  <v:shape id="AutoShape 7" o:spid="_x0000_s1031" type="#_x0000_t32" style="position:absolute;left:8006;top:2972;width:949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Ufyu8IAAADbAAAADwAAAGRycy9kb3ducmV2LnhtbERPTWvCQBC9C/0PyxS86SatVUndiJQq&#10;9matF29DdpqEZmfT3TUm/75bELzN433Oat2bRnTkfG1ZQTpNQBAXVtdcKjh9bSdLED4ga2wsk4KB&#10;PKzzh9EKM22v/EndMZQihrDPUEEVQptJ6YuKDPqpbYkj922dwRChK6V2eI3hppFPSTKXBmuODRW2&#10;9FZR8XO8GAXvH5d+8fw77DZyr5tZN7wc3Pys1Pix37yCCNSHu/jm3us4P4X/X+IBMv8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Ufyu8IAAADbAAAADwAAAAAAAAAAAAAA&#10;AAChAgAAZHJzL2Rvd25yZXYueG1sUEsFBgAAAAAEAAQA+QAAAJADAAAAAA==&#10;" strokeweight="1.75pt"/>
                </v:group>
                <v:shape id="AutoShape 8" o:spid="_x0000_s1032" type="#_x0000_t32" style="position:absolute;left:8784;top:7092;width:422;height:537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66EMIAAADbAAAADwAAAGRycy9kb3ducmV2LnhtbERPTWvCQBC9F/wPywjemo0eJKSuomJL&#10;wUDRiOcxOybB7GzIbk3aX98VhN7m8T5nsRpMI+7UudqygmkUgyAurK65VHDK318TEM4ja2wsk4If&#10;crBajl4WmGrb84HuR1+KEMIuRQWV920qpSsqMugi2xIH7mo7gz7ArpS6wz6Em0bO4nguDdYcGips&#10;aVtRcTt+GwX7jD7mt/ySZL+bgWuZXHfnw5dSk/GwfgPhafD/4qf7U4f5M3j8Eg6Qy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m66EMIAAADbAAAADwAAAAAAAAAAAAAA&#10;AAChAgAAZHJzL2Rvd25yZXYueG1sUEsFBgAAAAAEAAQA+QAAAJADAAAAAA==&#10;" strokeweight="1.75pt"/>
                <w10:wrap type="tight"/>
              </v:group>
            </w:pict>
          </mc:Fallback>
        </mc:AlternateContent>
      </w:r>
    </w:p>
    <w:p w14:paraId="74B65DAB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tbl>
      <w:tblPr>
        <w:tblpPr w:leftFromText="180" w:rightFromText="180" w:vertAnchor="text" w:horzAnchor="page" w:tblpX="1621" w:tblpY="47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1"/>
        <w:gridCol w:w="1866"/>
      </w:tblGrid>
      <w:tr w:rsidR="004E5E83" w:rsidRPr="005544F9" w14:paraId="7AE40F4F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13345F10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14:paraId="5B2F98B1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1866" w:type="dxa"/>
            <w:vAlign w:val="center"/>
          </w:tcPr>
          <w:p w14:paraId="4C019AC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14:paraId="749B0A3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4E5E83" w:rsidRPr="005544F9" w14:paraId="590643ED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1A2C4B6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1866" w:type="dxa"/>
            <w:vAlign w:val="center"/>
          </w:tcPr>
          <w:p w14:paraId="3055721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4E5E83" w:rsidRPr="005544F9" w14:paraId="2F42155C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6068D30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1866" w:type="dxa"/>
            <w:vAlign w:val="center"/>
          </w:tcPr>
          <w:p w14:paraId="3075B8DF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.5</w:t>
            </w:r>
          </w:p>
        </w:tc>
      </w:tr>
      <w:tr w:rsidR="004E5E83" w:rsidRPr="005544F9" w14:paraId="1EE0C795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153A35CD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1866" w:type="dxa"/>
            <w:vAlign w:val="center"/>
          </w:tcPr>
          <w:p w14:paraId="752EC8F8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.0</w:t>
            </w:r>
          </w:p>
        </w:tc>
      </w:tr>
      <w:tr w:rsidR="004E5E83" w:rsidRPr="005544F9" w14:paraId="21DFEA17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305571C7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1866" w:type="dxa"/>
            <w:vAlign w:val="center"/>
          </w:tcPr>
          <w:p w14:paraId="58FAA02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.5</w:t>
            </w:r>
          </w:p>
        </w:tc>
      </w:tr>
      <w:tr w:rsidR="004E5E83" w:rsidRPr="005544F9" w14:paraId="6B89FB94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62444FB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1866" w:type="dxa"/>
            <w:vAlign w:val="center"/>
          </w:tcPr>
          <w:p w14:paraId="587715B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.0</w:t>
            </w:r>
          </w:p>
        </w:tc>
      </w:tr>
      <w:tr w:rsidR="004E5E83" w:rsidRPr="005544F9" w14:paraId="6541CBAC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78549A3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1866" w:type="dxa"/>
            <w:vAlign w:val="center"/>
          </w:tcPr>
          <w:p w14:paraId="3F66C935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.5</w:t>
            </w:r>
          </w:p>
        </w:tc>
      </w:tr>
      <w:tr w:rsidR="004E5E83" w:rsidRPr="005544F9" w14:paraId="1C3A901C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82F620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</w:t>
            </w:r>
          </w:p>
        </w:tc>
        <w:tc>
          <w:tcPr>
            <w:tcW w:w="1866" w:type="dxa"/>
            <w:vAlign w:val="center"/>
          </w:tcPr>
          <w:p w14:paraId="3CD0402B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.5</w:t>
            </w:r>
          </w:p>
        </w:tc>
      </w:tr>
      <w:tr w:rsidR="004E5E83" w:rsidRPr="005544F9" w14:paraId="67039179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DB73786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</w:t>
            </w:r>
          </w:p>
        </w:tc>
        <w:tc>
          <w:tcPr>
            <w:tcW w:w="1866" w:type="dxa"/>
            <w:vAlign w:val="center"/>
          </w:tcPr>
          <w:p w14:paraId="48D9CFB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.5</w:t>
            </w:r>
          </w:p>
        </w:tc>
      </w:tr>
      <w:tr w:rsidR="004E5E83" w:rsidRPr="005544F9" w14:paraId="4A2F1058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EF0CCE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8</w:t>
            </w:r>
          </w:p>
        </w:tc>
        <w:tc>
          <w:tcPr>
            <w:tcW w:w="1866" w:type="dxa"/>
            <w:vAlign w:val="center"/>
          </w:tcPr>
          <w:p w14:paraId="46F1ED7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.5</w:t>
            </w:r>
          </w:p>
        </w:tc>
      </w:tr>
      <w:tr w:rsidR="004E5E83" w:rsidRPr="005544F9" w14:paraId="455002C5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0A92E952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9</w:t>
            </w:r>
          </w:p>
        </w:tc>
        <w:tc>
          <w:tcPr>
            <w:tcW w:w="1866" w:type="dxa"/>
            <w:vAlign w:val="center"/>
          </w:tcPr>
          <w:p w14:paraId="410DB11A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9.0</w:t>
            </w:r>
          </w:p>
        </w:tc>
      </w:tr>
      <w:tr w:rsidR="004E5E83" w:rsidRPr="005544F9" w14:paraId="23A5B747" w14:textId="77777777" w:rsidTr="00B109A7">
        <w:trPr>
          <w:trHeight w:val="284"/>
        </w:trPr>
        <w:tc>
          <w:tcPr>
            <w:tcW w:w="1151" w:type="dxa"/>
            <w:vAlign w:val="center"/>
          </w:tcPr>
          <w:p w14:paraId="29870E9E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  <w:tc>
          <w:tcPr>
            <w:tcW w:w="1866" w:type="dxa"/>
            <w:vAlign w:val="center"/>
          </w:tcPr>
          <w:p w14:paraId="3D488F14" w14:textId="77777777" w:rsidR="004E5E83" w:rsidRPr="005544F9" w:rsidRDefault="004E5E83" w:rsidP="00B109A7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14:paraId="2774DD6F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495FBF78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794137C1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5604ED29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160B1617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425B1BD0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854CDB1" wp14:editId="4863E368">
                <wp:simplePos x="0" y="0"/>
                <wp:positionH relativeFrom="column">
                  <wp:posOffset>577850</wp:posOffset>
                </wp:positionH>
                <wp:positionV relativeFrom="paragraph">
                  <wp:posOffset>107950</wp:posOffset>
                </wp:positionV>
                <wp:extent cx="323215" cy="1003300"/>
                <wp:effectExtent l="0" t="5715" r="0" b="0"/>
                <wp:wrapNone/>
                <wp:docPr id="5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82F78A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 (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65" type="#_x0000_t202" style="position:absolute;left:0;text-align:left;margin-left:45.5pt;margin-top:8.5pt;width:25.45pt;height:7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" filled="f" stroked="f">
                <v:textbox style="layout-flow:vertical;mso-layout-flow-alt:bottom-to-top"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 (km)</w:t>
                      </w:r>
                    </w:p>
                  </w:txbxContent>
                </v:textbox>
              </v:shape>
            </w:pict>
          </mc:Fallback>
        </mc:AlternateContent>
      </w:r>
    </w:p>
    <w:p w14:paraId="3C46E1E4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0654ADD1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799CD110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100D3E1D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67149634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1BD34786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136B921C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20D0F904" w14:textId="77777777" w:rsidR="004E5E83" w:rsidRPr="005544F9" w:rsidRDefault="004E5E83" w:rsidP="004E5E83">
      <w:pPr>
        <w:ind w:left="360"/>
        <w:rPr>
          <w:rFonts w:ascii="Cambria" w:hAnsi="Cambria" w:cs="Arial"/>
          <w:sz w:val="20"/>
          <w:szCs w:val="20"/>
        </w:rPr>
      </w:pPr>
    </w:p>
    <w:p w14:paraId="0BEDD4D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3E09F88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F90C331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F9CE859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17DA08" wp14:editId="1D14492A">
                <wp:simplePos x="0" y="0"/>
                <wp:positionH relativeFrom="column">
                  <wp:posOffset>4187825</wp:posOffset>
                </wp:positionH>
                <wp:positionV relativeFrom="paragraph">
                  <wp:posOffset>81280</wp:posOffset>
                </wp:positionV>
                <wp:extent cx="1069975" cy="278765"/>
                <wp:effectExtent l="5715" t="0" r="3810" b="635"/>
                <wp:wrapNone/>
                <wp:docPr id="1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590592" w14:textId="77777777" w:rsidR="00B109A7" w:rsidRPr="001C078F" w:rsidRDefault="00B109A7" w:rsidP="004E5E83">
                            <w:pPr>
                              <w:jc w:val="center"/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66" type="#_x0000_t202" style="position:absolute;margin-left:329.75pt;margin-top:6.4pt;width:84.25pt;height:2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" filled="f" stroked="f">
                <v:textbox>
                  <w:txbxContent>
                    <w:p w:rsidR="004E5E83" w:rsidRPr="001C078F" w:rsidRDefault="004E5E83" w:rsidP="004E5E83">
                      <w:pPr>
                        <w:jc w:val="center"/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14:paraId="118A64FE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55122C4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4AF7F6A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BB7C08E" w14:textId="77777777" w:rsidR="004E5E83" w:rsidRPr="005544F9" w:rsidRDefault="004E5E83" w:rsidP="004E5E83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at is the total change in distance?</w:t>
      </w:r>
      <w:r>
        <w:rPr>
          <w:rFonts w:ascii="Cambria" w:hAnsi="Cambria" w:cs="Arial"/>
          <w:sz w:val="20"/>
          <w:szCs w:val="20"/>
        </w:rPr>
        <w:t xml:space="preserve">  </w:t>
      </w:r>
      <w:r>
        <w:rPr>
          <w:rFonts w:ascii="Cambria" w:hAnsi="Cambria" w:cs="Arial"/>
          <w:sz w:val="20"/>
          <w:szCs w:val="20"/>
        </w:rPr>
        <w:tab/>
        <w:t>_______________________</w:t>
      </w:r>
    </w:p>
    <w:p w14:paraId="4362C028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3E729DB1" w14:textId="77777777" w:rsidR="004E5E83" w:rsidRPr="005544F9" w:rsidRDefault="004E5E83" w:rsidP="004E5E83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at is the total change in time?</w:t>
      </w:r>
      <w:r>
        <w:rPr>
          <w:rFonts w:ascii="Cambria" w:hAnsi="Cambria" w:cs="Arial"/>
          <w:sz w:val="20"/>
          <w:szCs w:val="20"/>
        </w:rPr>
        <w:t xml:space="preserve">  </w:t>
      </w:r>
      <w:r>
        <w:rPr>
          <w:rFonts w:ascii="Cambria" w:hAnsi="Cambria" w:cs="Arial"/>
          <w:sz w:val="20"/>
          <w:szCs w:val="20"/>
        </w:rPr>
        <w:tab/>
      </w:r>
      <w:r>
        <w:rPr>
          <w:rFonts w:ascii="Cambria" w:hAnsi="Cambria" w:cs="Arial"/>
          <w:sz w:val="20"/>
          <w:szCs w:val="20"/>
        </w:rPr>
        <w:tab/>
        <w:t>_______________________</w:t>
      </w:r>
    </w:p>
    <w:p w14:paraId="4E185D0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7B4B0B4" w14:textId="77777777" w:rsidR="004E5E83" w:rsidRPr="005544F9" w:rsidRDefault="004E5E83" w:rsidP="004E5E83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at is the average speed of the RC car?</w:t>
      </w:r>
    </w:p>
    <w:p w14:paraId="09EBABDB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312CA875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19475750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60ED647D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0E34F3BE" w14:textId="77777777" w:rsidR="004E5E83" w:rsidRPr="005544F9" w:rsidRDefault="004E5E83" w:rsidP="004E5E83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Calculate the slope of the first line segment</w:t>
      </w:r>
      <w:r>
        <w:rPr>
          <w:rFonts w:ascii="Cambria" w:hAnsi="Cambria" w:cs="Arial"/>
          <w:sz w:val="20"/>
          <w:szCs w:val="20"/>
        </w:rPr>
        <w:t xml:space="preserve"> (before RC car changed speed)</w:t>
      </w:r>
      <w:r w:rsidRPr="005544F9">
        <w:rPr>
          <w:rFonts w:ascii="Cambria" w:hAnsi="Cambria" w:cs="Arial"/>
          <w:sz w:val="20"/>
          <w:szCs w:val="20"/>
        </w:rPr>
        <w:t xml:space="preserve"> on the graph. </w:t>
      </w:r>
    </w:p>
    <w:p w14:paraId="20777BD2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</w:p>
    <w:p w14:paraId="22D5D8D2" w14:textId="77777777" w:rsidR="004E5E83" w:rsidRPr="005544F9" w:rsidRDefault="004E5E83" w:rsidP="004E5E83">
      <w:p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 </w:t>
      </w:r>
    </w:p>
    <w:p w14:paraId="00EBA63E" w14:textId="77777777" w:rsidR="00893331" w:rsidRDefault="00893331"/>
    <w:sectPr w:rsidR="00893331" w:rsidSect="004E5E83">
      <w:type w:val="continuous"/>
      <w:pgSz w:w="12240" w:h="15840"/>
      <w:pgMar w:top="720" w:right="794" w:bottom="720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86A3D4" w14:textId="77777777" w:rsidR="00B109A7" w:rsidRDefault="00B109A7">
      <w:r>
        <w:separator/>
      </w:r>
    </w:p>
  </w:endnote>
  <w:endnote w:type="continuationSeparator" w:id="0">
    <w:p w14:paraId="33F92863" w14:textId="77777777" w:rsidR="00B109A7" w:rsidRDefault="00B109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478515" w14:textId="77777777" w:rsidR="00B109A7" w:rsidRDefault="00B109A7">
      <w:r>
        <w:separator/>
      </w:r>
    </w:p>
  </w:footnote>
  <w:footnote w:type="continuationSeparator" w:id="0">
    <w:p w14:paraId="2E743984" w14:textId="77777777" w:rsidR="00B109A7" w:rsidRDefault="00B109A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0F6605" w14:textId="77777777" w:rsidR="00B109A7" w:rsidRPr="00E7173E" w:rsidRDefault="00B109A7" w:rsidP="00B109A7">
    <w:pPr>
      <w:pStyle w:val="Header"/>
      <w:jc w:val="righ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</w:rPr>
      <w:t>Motion</w:t>
    </w:r>
    <w:r w:rsidRPr="00DB5077">
      <w:rPr>
        <w:rFonts w:ascii="Arial" w:hAnsi="Arial" w:cs="Arial"/>
        <w:i/>
        <w:sz w:val="20"/>
        <w:szCs w:val="20"/>
      </w:rPr>
      <w:t xml:space="preserve"> - S</w:t>
    </w:r>
    <w:r>
      <w:rPr>
        <w:rFonts w:ascii="Arial" w:hAnsi="Arial" w:cs="Arial"/>
        <w:i/>
        <w:sz w:val="20"/>
        <w:szCs w:val="20"/>
      </w:rPr>
      <w:t>cience 10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E6D50"/>
    <w:multiLevelType w:val="hybridMultilevel"/>
    <w:tmpl w:val="EE1E8E46"/>
    <w:lvl w:ilvl="0" w:tplc="BECC07F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D93FCE"/>
    <w:multiLevelType w:val="hybridMultilevel"/>
    <w:tmpl w:val="D5E66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734165"/>
    <w:multiLevelType w:val="hybridMultilevel"/>
    <w:tmpl w:val="22DEE1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E83"/>
    <w:rsid w:val="00015FDF"/>
    <w:rsid w:val="00482F3A"/>
    <w:rsid w:val="004E5E83"/>
    <w:rsid w:val="005A25F7"/>
    <w:rsid w:val="005D26FC"/>
    <w:rsid w:val="00710024"/>
    <w:rsid w:val="0077559A"/>
    <w:rsid w:val="00893331"/>
    <w:rsid w:val="008D6C5C"/>
    <w:rsid w:val="00B10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18C0E19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E5E83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4E5E83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5E8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5E8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E5E83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4E5E83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5E8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5E8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9.emf"/><Relationship Id="rId21" Type="http://schemas.openxmlformats.org/officeDocument/2006/relationships/oleObject" Target="embeddings/oleObject3.bin"/><Relationship Id="rId22" Type="http://schemas.openxmlformats.org/officeDocument/2006/relationships/image" Target="media/image10.wmf"/><Relationship Id="rId23" Type="http://schemas.openxmlformats.org/officeDocument/2006/relationships/oleObject" Target="embeddings/oleObject4.bin"/><Relationship Id="rId24" Type="http://schemas.openxmlformats.org/officeDocument/2006/relationships/image" Target="media/image11.wmf"/><Relationship Id="rId25" Type="http://schemas.openxmlformats.org/officeDocument/2006/relationships/oleObject" Target="embeddings/oleObject5.bin"/><Relationship Id="rId26" Type="http://schemas.openxmlformats.org/officeDocument/2006/relationships/image" Target="media/image13.png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40.png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header" Target="header1.xml"/><Relationship Id="rId18" Type="http://schemas.openxmlformats.org/officeDocument/2006/relationships/image" Target="media/image7.png"/><Relationship Id="rId19" Type="http://schemas.openxmlformats.org/officeDocument/2006/relationships/image" Target="media/image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517</Words>
  <Characters>2951</Characters>
  <Application>Microsoft Macintosh Word</Application>
  <DocSecurity>0</DocSecurity>
  <Lines>24</Lines>
  <Paragraphs>6</Paragraphs>
  <ScaleCrop>false</ScaleCrop>
  <Company>UBC</Company>
  <LinksUpToDate>false</LinksUpToDate>
  <CharactersWithSpaces>3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cott Lawson</cp:lastModifiedBy>
  <cp:revision>5</cp:revision>
  <dcterms:created xsi:type="dcterms:W3CDTF">2013-04-26T14:38:00Z</dcterms:created>
  <dcterms:modified xsi:type="dcterms:W3CDTF">2013-04-30T16:41:00Z</dcterms:modified>
</cp:coreProperties>
</file>